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38F7" w:rsidRPr="00D13CFF" w:rsidRDefault="006538F7" w:rsidP="006538F7">
      <w:pPr>
        <w:jc w:val="center"/>
        <w:rPr>
          <w:rFonts w:ascii="Khmer OS Moul" w:hAnsi="Khmer OS Moul" w:cs="Khmer OS Moul"/>
          <w:sz w:val="22"/>
          <w:szCs w:val="22"/>
          <w:lang w:val="ca-ES" w:bidi="km-KH"/>
        </w:rPr>
      </w:pPr>
      <w:r w:rsidRPr="00D13CFF">
        <w:rPr>
          <w:rFonts w:ascii="Khmer OS Moul" w:hAnsi="Khmer OS Moul" w:cs="Khmer OS Moul"/>
          <w:sz w:val="22"/>
          <w:szCs w:val="22"/>
          <w:cs/>
          <w:lang w:val="ca-ES" w:bidi="km-KH"/>
        </w:rPr>
        <w:t>ផែនការបង្រៀន</w:t>
      </w:r>
    </w:p>
    <w:p w:rsidR="006538F7" w:rsidRPr="00D13CFF" w:rsidRDefault="006538F7" w:rsidP="006538F7">
      <w:pPr>
        <w:pStyle w:val="ListParagraph"/>
        <w:numPr>
          <w:ilvl w:val="0"/>
          <w:numId w:val="17"/>
        </w:num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ុខវិជ្ជា</w:t>
      </w:r>
      <w:r>
        <w:rPr>
          <w:rFonts w:ascii="Khmer OS" w:hAnsi="Khmer OS" w:cs="Khmer OS"/>
          <w:sz w:val="22"/>
          <w:szCs w:val="22"/>
          <w:lang w:val="ca-ES" w:bidi="km-KH"/>
        </w:rPr>
        <w:tab/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ab/>
        <w:t>៖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គណិតវិទ្យា</w:t>
      </w:r>
    </w:p>
    <w:p w:rsidR="006538F7" w:rsidRPr="00D13CFF" w:rsidRDefault="006538F7" w:rsidP="006538F7">
      <w:pPr>
        <w:pStyle w:val="ListParagraph"/>
        <w:numPr>
          <w:ilvl w:val="0"/>
          <w:numId w:val="17"/>
        </w:numPr>
        <w:rPr>
          <w:rFonts w:ascii="Khmer OS" w:hAnsi="Khmer OS" w:cs="Khmer OS"/>
          <w:sz w:val="22"/>
          <w:szCs w:val="22"/>
          <w:lang w:val="ca-ES" w:bidi="km-KH"/>
        </w:rPr>
      </w:pPr>
      <w:r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2D710126" wp14:editId="6345E3EC">
                <wp:simplePos x="0" y="0"/>
                <wp:positionH relativeFrom="column">
                  <wp:posOffset>2216150</wp:posOffset>
                </wp:positionH>
                <wp:positionV relativeFrom="paragraph">
                  <wp:posOffset>229235</wp:posOffset>
                </wp:positionV>
                <wp:extent cx="2362200" cy="381000"/>
                <wp:effectExtent l="0" t="0" r="19050" b="1905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381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38F7" w:rsidRPr="0049588B" w:rsidRDefault="006538F7" w:rsidP="006538F7">
                            <w:pPr>
                              <w:rPr>
                                <w:rFonts w:ascii="Khmer OS Moul" w:hAnsi="Khmer OS Moul" w:cs="Khmer OS Moul"/>
                              </w:rPr>
                            </w:pPr>
                            <w:r w:rsidRPr="0049588B">
                              <w:rPr>
                                <w:rFonts w:ascii="Khmer OS Moul" w:hAnsi="Khmer OS Moul" w:cs="Khmer OS Moul"/>
                                <w:sz w:val="22"/>
                                <w:szCs w:val="22"/>
                                <w:cs/>
                                <w:lang w:val="ca-ES" w:bidi="km-KH"/>
                              </w:rPr>
                              <w:t>មាឌ និងផ្ទៃក្រឡាខាងនៃសូលីត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3" o:spid="_x0000_s1026" type="#_x0000_t202" style="position:absolute;left:0;text-align:left;margin-left:174.5pt;margin-top:18.05pt;width:186pt;height:30pt;z-index:251692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" fillcolor="white [3201]" strokeweight=".5pt">
                <v:textbox>
                  <w:txbxContent>
                    <w:p w:rsidR="006538F7" w:rsidRPr="0049588B" w:rsidRDefault="006538F7" w:rsidP="006538F7">
                      <w:pPr>
                        <w:rPr>
                          <w:rFonts w:ascii="Khmer OS Moul" w:hAnsi="Khmer OS Moul" w:cs="Khmer OS Moul"/>
                        </w:rPr>
                      </w:pPr>
                      <w:r w:rsidRPr="0049588B">
                        <w:rPr>
                          <w:rFonts w:ascii="Khmer OS Moul" w:hAnsi="Khmer OS Moul" w:cs="Khmer OS Moul"/>
                          <w:sz w:val="22"/>
                          <w:szCs w:val="22"/>
                          <w:cs/>
                          <w:lang w:val="ca-ES" w:bidi="km-KH"/>
                        </w:rPr>
                        <w:t>មាឌ និងផ្ទៃក្រឡាខាងនៃសូលីត</w:t>
                      </w:r>
                    </w:p>
                  </w:txbxContent>
                </v:textbox>
              </v:shape>
            </w:pict>
          </mc:Fallback>
        </mc:AlternateConten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ថ្នាក់ទី</w:t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ab/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ab/>
        <w:t xml:space="preserve">៖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៧</w:t>
      </w:r>
    </w:p>
    <w:p w:rsidR="006538F7" w:rsidRPr="00D13CFF" w:rsidRDefault="006538F7" w:rsidP="006538F7">
      <w:pPr>
        <w:pStyle w:val="ListParagraph"/>
        <w:numPr>
          <w:ilvl w:val="0"/>
          <w:numId w:val="17"/>
        </w:numPr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េរៀនទី១៨</w:t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ab/>
        <w:t>៖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</w:t>
      </w:r>
    </w:p>
    <w:p w:rsidR="006538F7" w:rsidRDefault="006538F7" w:rsidP="006538F7">
      <w:pPr>
        <w:pStyle w:val="ListParagraph"/>
        <w:numPr>
          <w:ilvl w:val="0"/>
          <w:numId w:val="17"/>
        </w:num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យៈពេល ១០ ម៉ោង</w:t>
      </w:r>
    </w:p>
    <w:p w:rsidR="006538F7" w:rsidRPr="00371D65" w:rsidRDefault="006538F7" w:rsidP="006538F7">
      <w:pPr>
        <w:rPr>
          <w:rFonts w:ascii="Khmer OS" w:hAnsi="Khmer OS" w:cs="Khmer OS"/>
          <w:sz w:val="22"/>
          <w:szCs w:val="22"/>
          <w:cs/>
          <w:lang w:val="ca-ES" w:bidi="km-KH"/>
        </w:rPr>
      </w:pPr>
      <w:r>
        <w:rPr>
          <w:rFonts w:ascii="Khmer OS" w:hAnsi="Khmer OS" w:cs="Khmer OS" w:hint="cs"/>
          <w:sz w:val="22"/>
          <w:szCs w:val="22"/>
          <w:cs/>
          <w:lang w:val="ca-ES" w:bidi="km-KH"/>
        </w:rPr>
        <w:t>បង្រៀនដោយ៖.....................................................</w:t>
      </w:r>
    </w:p>
    <w:p w:rsidR="006538F7" w:rsidRPr="00371D65" w:rsidRDefault="006538F7" w:rsidP="006538F7">
      <w:pPr>
        <w:rPr>
          <w:rFonts w:ascii="Khmer OS" w:hAnsi="Khmer OS" w:cs="Khmer OS"/>
          <w:bCs/>
          <w:sz w:val="22"/>
          <w:szCs w:val="22"/>
          <w:lang w:val="ca-ES"/>
        </w:rPr>
      </w:pPr>
      <w:r w:rsidRPr="00371D65">
        <w:rPr>
          <w:rFonts w:ascii="Khmer OS" w:hAnsi="Khmer OS" w:cs="Khmer OS"/>
          <w:b/>
          <w:sz w:val="22"/>
          <w:szCs w:val="22"/>
          <w:lang w:val="ca-ES"/>
        </w:rPr>
        <w:t>I.</w:t>
      </w:r>
      <w:r w:rsidRPr="00371D65">
        <w:rPr>
          <w:rFonts w:ascii="Khmer OS" w:hAnsi="Khmer OS" w:cs="Khmer OS"/>
          <w:bCs/>
          <w:sz w:val="22"/>
          <w:szCs w:val="22"/>
          <w:cs/>
          <w:lang w:val="ca-ES" w:bidi="km-KH"/>
        </w:rPr>
        <w:t>វត្ថុបំណង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 xml:space="preserve">-  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ំណត់សញ្ញាណទូទៅនៃសូលីត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 xml:space="preserve">-  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ង្ហាញសូលីតដែលមានរាងធរណីមាត្រងាយខ្លះ ៗ និងប្រាប់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្រភេទ ព្រមទាំងធាតុរបស់វា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ណនាមាឌនៃប្រលេពីប៉ែតកែង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ូប និងស៊ីឡាំងតាមរូបមន្ត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ំណត់សញ្ញាណផ្ទៃក្រឡាខាងនៃសូលីត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កផ្ទៃក្រឡាខាងនៃប្រលេពីប៉ែតកែង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ូប និងស៊ីឡាំងបានត្រឹមត្រូវ</w:t>
      </w:r>
    </w:p>
    <w:p w:rsidR="006538F7" w:rsidRPr="00371D65" w:rsidRDefault="006538F7" w:rsidP="006538F7">
      <w:pPr>
        <w:rPr>
          <w:rFonts w:ascii="Khmer OS" w:hAnsi="Khmer OS" w:cs="Khmer OS"/>
          <w:bCs/>
          <w:sz w:val="22"/>
          <w:szCs w:val="22"/>
          <w:lang w:val="ca-ES"/>
        </w:rPr>
      </w:pPr>
      <w:r w:rsidRPr="00371D65">
        <w:rPr>
          <w:rFonts w:ascii="Khmer OS" w:hAnsi="Khmer OS" w:cs="Khmer OS"/>
          <w:b/>
          <w:sz w:val="22"/>
          <w:szCs w:val="22"/>
          <w:lang w:val="ca-ES"/>
        </w:rPr>
        <w:t>II.</w:t>
      </w:r>
      <w:r w:rsidRPr="00371D65">
        <w:rPr>
          <w:rFonts w:ascii="Khmer OS" w:hAnsi="Khmer OS" w:cs="Khmer OS"/>
          <w:bCs/>
          <w:sz w:val="22"/>
          <w:szCs w:val="22"/>
          <w:cs/>
          <w:lang w:val="ca-ES" w:bidi="km-KH"/>
        </w:rPr>
        <w:t>ផែនការបង្រៀន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េរៀននេះ ត្រូវបង្រៀន១២ម៉ោង ក្នុងនោះ១០ម៉ោងសម្រាប់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េរៀន និង២ម៉ោងសម្រាប់លំហាត់  ។</w:t>
      </w:r>
    </w:p>
    <w:p w:rsidR="006538F7" w:rsidRPr="00D13CFF" w:rsidRDefault="006538F7" w:rsidP="006538F7">
      <w:pPr>
        <w:jc w:val="center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ំណែងចែកម៉ោងបង្រៀន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43"/>
        <w:gridCol w:w="6482"/>
        <w:gridCol w:w="2258"/>
      </w:tblGrid>
      <w:tr w:rsidR="006538F7" w:rsidRPr="00D13CFF" w:rsidTr="00AE41FB">
        <w:tc>
          <w:tcPr>
            <w:tcW w:w="1951" w:type="dxa"/>
            <w:shd w:val="clear" w:color="auto" w:fill="EEECE1" w:themeFill="background2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៉ោងសិក្សា</w:t>
            </w:r>
          </w:p>
        </w:tc>
        <w:tc>
          <w:tcPr>
            <w:tcW w:w="6520" w:type="dxa"/>
            <w:shd w:val="clear" w:color="auto" w:fill="EEECE1" w:themeFill="background2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ចំណងជើងរង</w:t>
            </w:r>
          </w:p>
        </w:tc>
        <w:tc>
          <w:tcPr>
            <w:tcW w:w="2268" w:type="dxa"/>
            <w:shd w:val="clear" w:color="auto" w:fill="EEECE1" w:themeFill="background2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ទំព័រ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ូលីត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៥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៥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ាឌ នៃសូលីត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៨៥ </w:t>
            </w:r>
            <w:r w:rsidRPr="00D13CFF">
              <w:rPr>
                <w:rFonts w:ascii="Khmer OS" w:hAnsi="Khmer OS" w:cs="Khmer OS"/>
                <w:sz w:val="22"/>
                <w:szCs w:val="22"/>
              </w:rPr>
              <w:t>-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 ១៨៨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ាឌប្រលេពីប៉ែតកែង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រូបមន្ត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៨៥ 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-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៦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ាឌប្រលេពីប៉ែតកែង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៦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ាឌគូប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៨៦ 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 xml:space="preserve">- 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៧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ាឌស៊ីឡាំង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រូបមន្ត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៧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ាឌស៊ីឡាំង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៨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៤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ផ្ទៃក្រឡាខាងនៃសូលីត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៨៨ </w:t>
            </w:r>
            <w:r w:rsidRPr="00D13CFF">
              <w:rPr>
                <w:rFonts w:ascii="Khmer OS" w:hAnsi="Khmer OS" w:cs="Khmer OS"/>
                <w:sz w:val="22"/>
                <w:szCs w:val="22"/>
              </w:rPr>
              <w:t xml:space="preserve">- 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៩១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ផ្ទៃក្រឡាខាងនៃប្រលេពីប៉ែតកែង និងគូប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រូបមន្ត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៨៨ </w:t>
            </w:r>
            <w:r w:rsidRPr="00D13CFF">
              <w:rPr>
                <w:rFonts w:ascii="Khmer OS" w:hAnsi="Khmer OS" w:cs="Khmer OS"/>
                <w:sz w:val="22"/>
                <w:szCs w:val="22"/>
              </w:rPr>
              <w:t xml:space="preserve">- 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៩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ផ្ទៃក្រឡាខាងនៃប្រលេពីប៉ែតកែង និងគូប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៨៩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ផ្ទៃក្រឡាខាងនៃស៊ីឡាំង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រូបមន្ត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៨៩ </w:t>
            </w:r>
            <w:r w:rsidRPr="00D13CFF">
              <w:rPr>
                <w:rFonts w:ascii="Khmer OS" w:hAnsi="Khmer OS" w:cs="Khmer OS"/>
                <w:sz w:val="22"/>
                <w:szCs w:val="22"/>
              </w:rPr>
              <w:t xml:space="preserve">- 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៩០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jc w:val="right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.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ផ្ទៃក្រឡាខាងនៃស៊ីឡាំង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(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លំហាត់គំរូនិងប្រតិបត្តិ</w:t>
            </w:r>
            <w:r w:rsidRPr="00D13CFF">
              <w:rPr>
                <w:rFonts w:ascii="Khmer OS" w:hAnsi="Khmer OS" w:cs="Khmer OS"/>
                <w:sz w:val="22"/>
                <w:szCs w:val="22"/>
                <w:lang w:val="ca-ES"/>
              </w:rPr>
              <w:t>)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៩០ </w:t>
            </w:r>
            <w:r w:rsidRPr="00D13CFF">
              <w:rPr>
                <w:rFonts w:ascii="Khmer OS" w:hAnsi="Khmer OS" w:cs="Khmer OS"/>
                <w:sz w:val="22"/>
                <w:szCs w:val="22"/>
              </w:rPr>
              <w:t xml:space="preserve">- 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៩១</w:t>
            </w:r>
          </w:p>
        </w:tc>
      </w:tr>
      <w:tr w:rsidR="006538F7" w:rsidRPr="00D13CFF" w:rsidTr="007533FB">
        <w:tc>
          <w:tcPr>
            <w:tcW w:w="1951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</w:p>
        </w:tc>
        <w:tc>
          <w:tcPr>
            <w:tcW w:w="652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លំហាត់</w:t>
            </w:r>
          </w:p>
        </w:tc>
        <w:tc>
          <w:tcPr>
            <w:tcW w:w="2268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១៩១​ </w:t>
            </w:r>
            <w:r w:rsidRPr="00D13CFF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៩២</w:t>
            </w:r>
          </w:p>
        </w:tc>
      </w:tr>
    </w:tbl>
    <w:p w:rsidR="005245AD" w:rsidRDefault="005245AD" w:rsidP="006538F7">
      <w:pPr>
        <w:jc w:val="center"/>
        <w:rPr>
          <w:rFonts w:ascii="Khmer OS" w:hAnsi="Khmer OS" w:cs="Khmer OS"/>
          <w:sz w:val="22"/>
          <w:szCs w:val="22"/>
          <w:cs/>
          <w:lang w:val="ca-ES" w:bidi="km-KH"/>
        </w:rPr>
      </w:pPr>
    </w:p>
    <w:p w:rsidR="005245AD" w:rsidRDefault="005245AD">
      <w:pPr>
        <w:rPr>
          <w:rFonts w:ascii="Khmer OS" w:hAnsi="Khmer OS" w:cs="Khmer OS"/>
          <w:sz w:val="22"/>
          <w:szCs w:val="22"/>
          <w:cs/>
          <w:lang w:val="ca-ES" w:bidi="km-KH"/>
        </w:rPr>
      </w:pPr>
      <w:r>
        <w:rPr>
          <w:rFonts w:ascii="Khmer OS" w:hAnsi="Khmer OS" w:cs="Khmer OS"/>
          <w:sz w:val="22"/>
          <w:szCs w:val="22"/>
          <w:cs/>
          <w:lang w:val="ca-ES" w:bidi="km-KH"/>
        </w:rPr>
        <w:br w:type="page"/>
      </w:r>
    </w:p>
    <w:p w:rsidR="006538F7" w:rsidRPr="00D13CFF" w:rsidRDefault="006538F7" w:rsidP="006538F7">
      <w:pPr>
        <w:jc w:val="center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lastRenderedPageBreak/>
        <w:t>ខ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ែនការបង្រៀន និងរង្វាយតម្លៃ</w:t>
      </w:r>
    </w:p>
    <w:tbl>
      <w:tblPr>
        <w:tblStyle w:val="TableGrid"/>
        <w:tblW w:w="10884" w:type="dxa"/>
        <w:tblLayout w:type="fixed"/>
        <w:tblLook w:val="04A0" w:firstRow="1" w:lastRow="0" w:firstColumn="1" w:lastColumn="0" w:noHBand="0" w:noVBand="1"/>
      </w:tblPr>
      <w:tblGrid>
        <w:gridCol w:w="1249"/>
        <w:gridCol w:w="2970"/>
        <w:gridCol w:w="3260"/>
        <w:gridCol w:w="3405"/>
      </w:tblGrid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៉ោងសិក្សា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វត្ថុបំណ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កម្មភាព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លទ្ធផល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្គាល់រូបរាង និងធាតុនៃប្រលេពី</w:t>
            </w:r>
            <w:r w:rsidRPr="00D13CFF">
              <w:rPr>
                <w:rFonts w:ascii="Khmer OS" w:hAnsi="Khmer OS" w:cs="Khmer OS"/>
                <w:sz w:val="22"/>
                <w:szCs w:val="22"/>
                <w:lang w:val="ca-ES" w:bidi="km-KH"/>
              </w:rPr>
              <w:t>​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ប៉ែត​កែង គូប និងស៊ីឡាំ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បង្ហាញសូលីតដូចជាកេស ប្រអប់ដីស គ្រាប់ឡុកឡាក់ ទុយោជ័រ បំពង់ទឹកត្នោត 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ស្គាល់រូបសូលីត និងធាតុរបស់វា​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២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ទាញរករូបមន្តមាឌប្រលេពីប៉ែតកែ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តំរៀបគ្រាប់ឡុកឡាក់ឱ្យបានប្រលេពីប៉ែតកែង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ទាញរូបមន្តមាឌប្រលេពីប៉ែត​កែង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៣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ដោះស្រាយលំហាត់កម្រិតស្តង់ដាទាក់ទងមាឌប្រលេពីប៉ែតកែ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ដោះស្រាយលំហាត់ជាក្រុម និងបកស្រាយចំលើយ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ចេះប្រើរូបមន្តមាឌប្រលេពីប៉ែតកែងដើម្បីរកមាឌនៃរូបធរណីមាត្រ​ផ្សេងទៀត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៤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ទាញរករូបមន្តមាឌគូប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តំរៀបគ្រាប់ឡុកឡាក់ឱ្យចេញជារាងគូប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ទាញរូបមន្តមាឌនៃគូប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៥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ទាញរករូបមន្តមាឌនៃស៊ីឡាំ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ប្រើប្រាស់រូបស៊ីឡាំង និងទាញរូបមន្តមាឌ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ទាញរូបមន្តស៊ីឡាំង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៦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ដោះស្រាយលំហាត់ប្រតិបត្តិទាក់ទងមាឌនៃស៊ីឡាំ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ូរក្រដាសកាតុងតាមបណ្តោយ និងទទឺង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ប្រើប្រាស់រូបមន្តមាឌនៃស៊ីឡាំងដើម្បីដោះស្រាយលំហាត់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៧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ទាញរកផ្ទៃក្រឡាខាងនៃប្រលេពីប៉ែតកែង និងគូប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ប្រើប្រាស់កេសក្រដាសដើម្បីបង្ហាញមុខទាំង៦នៃប្រលេពីប៉ែតកែង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ទាញរករូបមន្តផ្ទៃក្រឡាខាង​សរុបនៃប្រលេពីប៉ែតកែង និងគូប​បាន​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៨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ដោះស្រាយលំហាត់ទាក់ទងផ្ទៃ ក្រឡាខាងនៃប្រលេពីប៉ែតកែ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ដោះស្រាយលំហាត់ជាក្រុម និងបកស្រាយចំលើយ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ប្រើប្រាស់រូបមន្តផ្ទៃក្រឡាខាង​ដើម្បីដោះស្រាយបញ្ហាក្នុងជីវភាពរស់នៅ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៩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ទាញរករូបមន្តផ្ទៃក្រឡាខាងនៃស៊ីឡាំ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ប្រើរូបពន្លានៃស៊ីឡាំង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ទាញរករូបមន្តផ្ទៃក្រឡាខាងនៃស៊ីឡាំងបានត្រឹមត្រូវ</w:t>
            </w:r>
          </w:p>
        </w:tc>
      </w:tr>
      <w:tr w:rsidR="006538F7" w:rsidRPr="00D13CFF" w:rsidTr="007533FB">
        <w:tc>
          <w:tcPr>
            <w:tcW w:w="1249" w:type="dxa"/>
          </w:tcPr>
          <w:p w:rsidR="006538F7" w:rsidRPr="00D13CFF" w:rsidRDefault="006538F7" w:rsidP="007533FB">
            <w:pPr>
              <w:jc w:val="center"/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១០</w:t>
            </w:r>
          </w:p>
        </w:tc>
        <w:tc>
          <w:tcPr>
            <w:tcW w:w="297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ដោះស្រាយលំហាត់ទាក់ទងផ្ទៃ</w:t>
            </w:r>
            <w:r w:rsidRPr="00D13CFF">
              <w:rPr>
                <w:rFonts w:ascii="Khmer OS" w:hAnsi="Khmer OS" w:cs="Khmer OS"/>
                <w:sz w:val="22"/>
                <w:szCs w:val="22"/>
                <w:lang w:val="ca-ES" w:bidi="km-KH"/>
              </w:rPr>
              <w:t>​</w:t>
            </w: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ក្រឡាខាងនៃស៊ីឡាំង</w:t>
            </w:r>
          </w:p>
        </w:tc>
        <w:tc>
          <w:tcPr>
            <w:tcW w:w="3260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ដោះស្រាយលំហាត់ជាក្រុម និងបកស្រាយចំលើយ</w:t>
            </w:r>
          </w:p>
        </w:tc>
        <w:tc>
          <w:tcPr>
            <w:tcW w:w="3405" w:type="dxa"/>
          </w:tcPr>
          <w:p w:rsidR="006538F7" w:rsidRPr="00D13CFF" w:rsidRDefault="006538F7" w:rsidP="007533FB">
            <w:pPr>
              <w:rPr>
                <w:rFonts w:ascii="Khmer OS" w:hAnsi="Khmer OS" w:cs="Khmer OS"/>
                <w:sz w:val="22"/>
                <w:szCs w:val="22"/>
                <w:lang w:val="ca-ES"/>
              </w:rPr>
            </w:pPr>
            <w:r w:rsidRPr="00D13CFF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ិស្សប្រើប្រាស់រូបមន្តផ្ទៃក្រឡាខាងនៃស៊ីឡាំងដើម្បីដោះស្រាយលំហាត់បានត្រឹមត្រូវ</w:t>
            </w:r>
          </w:p>
        </w:tc>
      </w:tr>
    </w:tbl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b/>
          <w:bCs/>
          <w:sz w:val="22"/>
          <w:szCs w:val="22"/>
          <w:cs/>
          <w:lang w:val="ca-ES" w:bidi="km-KH"/>
        </w:rPr>
        <w:t>ចំណុចសំខាន់ៗនៃការបង្រៀន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ំណត់សូលីតដែលមានរាងធរណីមាត្រងាយៗ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ំណត់ធាតុនៃសូលីតឱ្យបានច្បាស់លាស់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ិស្សទាញរូបមន្តមាឌតាមរយៈសកម្មភាពតំរៀបគ្រាប់ឡុកឡាក់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lastRenderedPageBreak/>
        <w:t>សិស្សគណនាតម្លៃនៃមាឌ និងផ្ទៃក្រឡាខាងបានត្រឹមត្រូវតាមរយៈរូបមន្ត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ិស្សប្រើម៉ាស៊ីនគិតលេខ ដើម្បីគណនាលេខពិបាកគិត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b/>
          <w:bCs/>
          <w:sz w:val="22"/>
          <w:szCs w:val="22"/>
          <w:cs/>
          <w:lang w:val="ca-ES" w:bidi="km-KH"/>
        </w:rPr>
        <w:t>ចំណេះដឹងមូលដ្ឋានសម្រាប់មេរៀននេះ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ដើម្បីសិក្សាមេរៀននេះ សិស្សត្រូវមានចំណេះដឹងមូលដ្ឋានដូចខាងក្រោម៖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ចតុកោណកែង និងការេ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រិមាត្រ និងផ្ទៃក្រឡា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នៃរង្វង់។</w:t>
      </w:r>
    </w:p>
    <w:p w:rsidR="006538F7" w:rsidRPr="0026327B" w:rsidRDefault="006538F7" w:rsidP="006538F7">
      <w:pPr>
        <w:rPr>
          <w:rFonts w:ascii="Khmer OS" w:hAnsi="Khmer OS" w:cs="Khmer OS"/>
          <w:b/>
          <w:sz w:val="22"/>
          <w:szCs w:val="22"/>
          <w:lang w:val="ca-ES" w:bidi="km-KH"/>
        </w:rPr>
      </w:pPr>
      <w:r w:rsidRPr="0026327B">
        <w:rPr>
          <w:rFonts w:ascii="Khmer OS" w:hAnsi="Khmer OS" w:cs="Khmer OS"/>
          <w:b/>
          <w:sz w:val="22"/>
          <w:szCs w:val="22"/>
          <w:lang w:val="ca-ES"/>
        </w:rPr>
        <w:t>III.</w:t>
      </w:r>
      <w:r w:rsidRPr="0026327B">
        <w:rPr>
          <w:rFonts w:ascii="Khmer OS" w:hAnsi="Khmer OS" w:cs="Khmer OS"/>
          <w:bCs/>
          <w:sz w:val="22"/>
          <w:szCs w:val="22"/>
          <w:cs/>
          <w:lang w:val="ca-ES" w:bidi="km-KH"/>
        </w:rPr>
        <w:t>សម្ភារៈសម្រាប់បង្រៀន</w:t>
      </w:r>
    </w:p>
    <w:p w:rsidR="006538F7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-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បន្ទាត់ក្រឹត គ្រាប់ឡុកឡាក់ ខ្មៅដៃ ប៊ិក ដែកឈាន ក្រដាសកាតុង កន្រ្តៃ ស្កុត កេសឬ ឡាំងក្រដាស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្រអប់ដីស ប្រអប់ឈើគូស ទុយោជ័រ ម៉ាស៊ីនគិតលេខ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  <w:t xml:space="preserve">-ឯកសារយោង៖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សៀវភៅសិក្សាគោល និងឯកសារណែនាំគ្រូបង្រៀនរបស់ </w:t>
      </w:r>
      <w:r w:rsidRPr="00D13CFF">
        <w:rPr>
          <w:rFonts w:ascii="Khmer OS" w:hAnsi="Khmer OS" w:cs="Khmer OS"/>
          <w:sz w:val="22"/>
          <w:szCs w:val="22"/>
          <w:lang w:bidi="km-KH"/>
        </w:rPr>
        <w:t>STEPSAM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 xml:space="preserve">    </w:t>
      </w:r>
    </w:p>
    <w:p w:rsidR="006538F7" w:rsidRPr="0026327B" w:rsidRDefault="006538F7" w:rsidP="006538F7">
      <w:pPr>
        <w:rPr>
          <w:rFonts w:ascii="Khmer OS" w:hAnsi="Khmer OS" w:cs="Khmer OS"/>
          <w:b/>
          <w:bCs/>
          <w:sz w:val="22"/>
          <w:szCs w:val="22"/>
          <w:lang w:val="ca-ES"/>
        </w:rPr>
      </w:pPr>
      <w:r w:rsidRPr="00D13CFF">
        <w:rPr>
          <w:rFonts w:ascii="Khmer OS" w:hAnsi="Khmer OS" w:cs="Khmer OS"/>
          <w:b/>
          <w:sz w:val="22"/>
          <w:szCs w:val="22"/>
        </w:rPr>
        <w:t>IV.</w:t>
      </w:r>
      <w:r w:rsidRPr="0026327B">
        <w:rPr>
          <w:rFonts w:ascii="Khmer OS" w:hAnsi="Khmer OS" w:cs="Khmer OS"/>
          <w:b/>
          <w:bCs/>
          <w:sz w:val="22"/>
          <w:szCs w:val="22"/>
          <w:cs/>
          <w:lang w:val="ca-ES" w:bidi="km-KH"/>
        </w:rPr>
        <w:t>សេចក្តីណែនាំលម្អិតតាមម៉ោងសិក្សានីមួយៗ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១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១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ូលីត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គ្រូគួរបង្រៀនតាមលំដាប់លំដោយ ចាប់ផ្តើមពីប្រលេពីប៉ែតកែង គូប 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និងស៊ីឡាំង</w:t>
      </w:r>
    </w:p>
    <w:p w:rsidR="00AE41FB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សួរសំណួរបំផុសទាក់ទង និងរូបប្រលេពីប៉ែតកែង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</w:t>
      </w:r>
      <w:r w:rsidR="00AE41FB">
        <w:rPr>
          <w:rFonts w:ascii="Khmer OS" w:hAnsi="Khmer OS" w:cs="Khmer OS" w:hint="cs"/>
          <w:sz w:val="22"/>
          <w:szCs w:val="22"/>
          <w:cs/>
          <w:lang w:val="ca-ES" w:bidi="km-KH"/>
        </w:rPr>
        <w:t>៖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</w:t>
      </w:r>
    </w:p>
    <w:p w:rsidR="006538F7" w:rsidRPr="00D13CFF" w:rsidRDefault="006538F7" w:rsidP="00AE41FB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ើប្អូនណាអាចឱ្យឧទាហរណ៍ពីវត្ថុដែល មានរាង</w:t>
      </w:r>
      <w:r w:rsidR="00AE41FB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="00AE41FB">
        <w:rPr>
          <w:rFonts w:ascii="Khmer OS" w:hAnsi="Khmer OS" w:cs="Khmer OS"/>
          <w:sz w:val="22"/>
          <w:szCs w:val="22"/>
          <w:cs/>
          <w:lang w:val="ca-ES" w:bidi="km-KH"/>
        </w:rPr>
        <w:t>ប្រលេពីប៉ែតកែង?(ថតតុសិស្ស</w:t>
      </w:r>
      <w:r w:rsidR="00AE41FB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ទូ កេះឬឡាំងក្រដាស...)</w:t>
      </w:r>
    </w:p>
    <w:p w:rsidR="006538F7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ន្ទាប់មកគ្រូសួរសំណួរបំផុសទាក់ទង នឹងរូបគូប</w:t>
      </w:r>
      <w:r w:rsidRPr="00D13CFF">
        <w:rPr>
          <w:rFonts w:ascii="Khmer OS" w:hAnsi="Khmer OS" w:cs="Khmer OS"/>
          <w:sz w:val="22"/>
          <w:szCs w:val="22"/>
          <w:lang w:val="ca-ES"/>
        </w:rPr>
        <w:t xml:space="preserve">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ើប្អូនណាអាចឱ្យឧទាហរណ៍ពីវត្ថុដែល មាន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ាងជាគូប? (ប្រអប់ដីស គ្រាប់ឡុកឡាក់ ...)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បន្ទាប់មកគ្រូសួរសំណួរបំផុសទាក់ទង និងរូបស៊ីឡាំងតើប្អូនណាអាចឱ្យឧទាហរណ៍ពីវត្ថុដែល មាន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រាងស៊ីឡាំង? (ទុយោជ័រ បំពង់ទឹកត្នោត ធុងសាំង លូទឹក..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កម្មភាពសិស្ស៖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ឱ្យសិស្សគូររូប និងកាត់រូប ប្រលេពីប៉ែតកែង គូប ស៊ីឡាំង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ំណត់ធាតុនៃសូលីត និងប្រាប់ឈ្មោះ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២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. មាឌនៃសូលីត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១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ាឌប្រលេពីប៉ែតកែង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ូបមន្ត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គ្រូគួរមានគ្រាប់ឡុកឡាក់ចំនួន </w:t>
      </w:r>
      <w:r w:rsidRPr="00D13CFF">
        <w:rPr>
          <w:rFonts w:ascii="Khmer OS" w:hAnsi="Khmer OS" w:cs="Khmer OS"/>
          <w:sz w:val="22"/>
          <w:szCs w:val="22"/>
          <w:lang w:bidi="km-KH"/>
        </w:rPr>
        <w:t>24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ាប់ ឬច្រើនជាងនេះ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យកគ្រាប់ឡុកឡាក់ចំនួន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24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គ្រាប់មករៀបឱ្យបានពីរជាន់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1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ជាន់មាន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ជួរ ក្នុង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1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ជួរមាន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4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ាប់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្រូវសួរសិស្សក្រោយពីតំរៀបបានហើយ តើរូបនេះជារូបធរណីមាត្រអ្វី? (ប្រលេពីប៉ែតកែង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សួរសិស្ស តើគ្រាប់ឡុកឡាក់ទាំងអស់មានប៉ុន្មានគ្រាប់? (គ្រាប់ឡុកឡាក់ទាំងអស់មាន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24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ាប់)</w:t>
      </w:r>
    </w:p>
    <w:p w:rsidR="00AE41FB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គ្រូឱ្យសិស្សឡើងវាស់រូបផ្គុំនៃគ្រាប់ឡុកឡាក់ និងប្រាប់ប្រវែងនៃធាតុទាំងបីស្មើនឹងប៉ុន្មាន។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(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2cm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,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3cm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និង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4cm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)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lastRenderedPageBreak/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សួរសិស្ស តើមាឌនៃប្រលេពីប៉ែតកែងនេះ ស្មើប៉ុន្មាន? (មាឌ ស្មើ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24</w:t>
      </w:r>
      <w:r w:rsidRPr="00D13CFF">
        <w:rPr>
          <w:rFonts w:ascii="Khmer OS" w:hAnsi="Khmer OS" w:cs="Khmer OS"/>
          <w:sz w:val="22"/>
          <w:szCs w:val="22"/>
          <w:lang w:bidi="km-KH"/>
        </w:rPr>
        <w:t>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)</w:t>
      </w:r>
    </w:p>
    <w:p w:rsidR="006538F7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តើប្អូនធ្វើដូចម្តេចបានមាឌស្មើ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24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?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យកទ្រនុង </w:t>
      </w:r>
      <w:r w:rsidRPr="00D13CFF">
        <w:rPr>
          <w:rFonts w:ascii="Khmer OS" w:hAnsi="Khmer OS" w:cs="Khmer OS"/>
          <w:sz w:val="22"/>
          <w:szCs w:val="22"/>
          <w:lang w:bidi="km-KH"/>
        </w:rPr>
        <w:t>x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ទ្រនុង x ទ្រនុង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 w:bidi="km-KH"/>
        </w:rPr>
        <w:tab/>
        <w:t>2cm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ំពស់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)   ,  3cm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ទទឹង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)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និង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4cm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ណ្តោយ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កម្មភាព</w: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ចែកគ្រាប់ឡុកឡាក់</w:t>
      </w:r>
      <w:r w:rsidRPr="00D13CFF">
        <w:rPr>
          <w:rFonts w:ascii="Khmer OS" w:hAnsi="Khmer OS" w:cs="Khmer OS"/>
          <w:sz w:val="22"/>
          <w:szCs w:val="22"/>
          <w:lang w:bidi="km-KH"/>
        </w:rPr>
        <w:t>12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គ្រាប់ក្នុង</w:t>
      </w:r>
      <w:r w:rsidRPr="00D13CFF">
        <w:rPr>
          <w:rFonts w:ascii="Khmer OS" w:hAnsi="Khmer OS" w:cs="Khmer OS"/>
          <w:sz w:val="22"/>
          <w:szCs w:val="22"/>
          <w:lang w:bidi="km-KH"/>
        </w:rPr>
        <w:t>1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ក្រុម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ឱ្យសិស្សតំរៀប គ្រាប់ឡុកឡាក់នេះ ទៅជារូបរាងប្រលេពីប៉ែតកែង និងបង្ហាញ ធាតុទាំងបីនៃប្រលេពីប៉ែតកែង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៣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. មាឌនៃសូលីត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១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ាឌប្រលេពីប៉ែតកែង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លំហាត់គំរូនិងប្រតិបត្តិ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គួរធ្វើសន្លឹកកិច្ចការសម្រាប់សិស្សឬគូររូបនៅលើក្តារខៀនឬលើសន្លឹកក្រដាសផ្ទាំងធំ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66944" behindDoc="1" locked="0" layoutInCell="1" allowOverlap="1" wp14:anchorId="0BDD9164" wp14:editId="4E1F729C">
            <wp:simplePos x="0" y="0"/>
            <wp:positionH relativeFrom="column">
              <wp:posOffset>787400</wp:posOffset>
            </wp:positionH>
            <wp:positionV relativeFrom="paragraph">
              <wp:posOffset>118110</wp:posOffset>
            </wp:positionV>
            <wp:extent cx="2859147" cy="1453294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9147" cy="145329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E8D">
        <w:rPr>
          <w:rFonts w:ascii="Khmer OS" w:hAnsi="Khmer OS" w:cs="Khmer OS"/>
          <w:sz w:val="22"/>
          <w:szCs w:val="22"/>
          <w:cs/>
          <w:lang w:bidi="km-KH"/>
        </w:rPr>
        <w:t>រំឮក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        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</w:p>
    <w:p w:rsidR="006538F7" w:rsidRPr="00D13CFF" w:rsidRDefault="006538F7" w:rsidP="006538F7">
      <w:pPr>
        <w:ind w:left="576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ាឌនៃប្រលេពីប៉ែតកែងនេះគឺ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  <w:t xml:space="preserve">    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  <w:t>ក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11 </w:t>
      </w:r>
      <w:proofErr w:type="gramStart"/>
      <w:r w:rsidRPr="00D13CFF">
        <w:rPr>
          <w:rFonts w:ascii="Khmer OS" w:hAnsi="Khmer OS" w:cs="Khmer OS"/>
          <w:sz w:val="22"/>
          <w:szCs w:val="22"/>
          <w:lang w:bidi="km-KH"/>
        </w:rPr>
        <w:t>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ខ</w:t>
      </w:r>
      <w:proofErr w:type="gramEnd"/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18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</w:p>
    <w:p w:rsidR="006538F7" w:rsidRPr="00D13CFF" w:rsidRDefault="006538F7" w:rsidP="006538F7">
      <w:pPr>
        <w:ind w:left="216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 xml:space="preserve">    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  <w:t xml:space="preserve">   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  <w:t xml:space="preserve"> គ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 30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ឃ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36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សិស្សជ្រើសរើស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ចម្លើយ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ហើយប្រើសញ្ញាម្រាមដៃ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(ក)​ ប្រើម្រាមដៃ</w:t>
      </w:r>
      <w:r w:rsidRPr="00D13CFF">
        <w:rPr>
          <w:rFonts w:ascii="Khmer OS" w:hAnsi="Khmer OS" w:cs="Khmer OS"/>
          <w:sz w:val="22"/>
          <w:szCs w:val="22"/>
          <w:lang w:bidi="km-KH"/>
        </w:rPr>
        <w:t>1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 (ខ)​ ប្រើម្រាមដៃ2  (គ)​ ប្រើម្រាមដៃ3 និង(ឃ)​ ប្រើម្រាមដៃ4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w:drawing>
          <wp:anchor distT="0" distB="0" distL="114300" distR="114300" simplePos="0" relativeHeight="251667968" behindDoc="0" locked="0" layoutInCell="1" allowOverlap="1" wp14:anchorId="4DA2D905" wp14:editId="7B6C6476">
            <wp:simplePos x="0" y="0"/>
            <wp:positionH relativeFrom="column">
              <wp:posOffset>3302000</wp:posOffset>
            </wp:positionH>
            <wp:positionV relativeFrom="paragraph">
              <wp:posOffset>77470</wp:posOffset>
            </wp:positionV>
            <wp:extent cx="2943225" cy="1823720"/>
            <wp:effectExtent l="0" t="0" r="9525" b="5080"/>
            <wp:wrapNone/>
            <wp:docPr id="2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/>
                    <a:srcRect l="24679" t="34722" r="33173" b="8681"/>
                    <a:stretch/>
                  </pic:blipFill>
                  <pic:spPr bwMode="auto">
                    <a:xfrm>
                      <a:off x="0" y="0"/>
                      <a:ext cx="2943225" cy="182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ហេតុផលអ្វីដែលប្អូនជ្រើសរើសចំលើយនេះ?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កម្មភាព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ចែកសន្លឹកកិច្ចការឱ្យសិស្សពិភាក្សាតាមក្រុម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ជាអ្នកសម្របសម្រួល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ិស្សឡើងបង្ហាញពីរបៀបរកមាឌនៃរូ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ទាញការសន្និដ្ឋាន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៤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. មាឌនៃសូលីត</w:t>
      </w:r>
      <w:r w:rsidRPr="00D13CFF">
        <w:rPr>
          <w:rFonts w:ascii="Khmer OS" w:hAnsi="Khmer OS" w:cs="Khmer OS"/>
          <w:sz w:val="22"/>
          <w:szCs w:val="22"/>
          <w:lang w:val="ca-ES"/>
        </w:rPr>
        <w:tab/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ាឌគូ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គ្រូគួរមានគ្រាប់ឡុកឡាក់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យកគ្រាប់ឡុកឡាក់តំរៀបជាគូប</w:t>
      </w:r>
      <w:r w:rsidRPr="00D13CFF">
        <w:rPr>
          <w:rFonts w:ascii="Khmer OS" w:hAnsi="Khmer OS" w:cs="Khmer OS"/>
          <w:sz w:val="22"/>
          <w:szCs w:val="22"/>
          <w:lang w:bidi="km-KH"/>
        </w:rPr>
        <w:t>(4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ាប់ក្រោម</w:t>
      </w:r>
      <w:r w:rsidRPr="00D13CFF">
        <w:rPr>
          <w:rFonts w:ascii="Khmer OS" w:hAnsi="Khmer OS" w:cs="Khmer OS"/>
          <w:sz w:val="22"/>
          <w:szCs w:val="22"/>
          <w:lang w:bidi="km-KH"/>
        </w:rPr>
        <w:t>4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ាប់លើ</w:t>
      </w:r>
      <w:r w:rsidRPr="00D13CFF">
        <w:rPr>
          <w:rFonts w:ascii="Khmer OS" w:hAnsi="Khmer OS" w:cs="Khmer OS"/>
          <w:sz w:val="22"/>
          <w:szCs w:val="22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ជាន់</w:t>
      </w:r>
      <w:r w:rsidRPr="00D13CFF">
        <w:rPr>
          <w:rFonts w:ascii="Khmer OS" w:hAnsi="Khmer OS" w:cs="Khmer OS"/>
          <w:sz w:val="22"/>
          <w:szCs w:val="22"/>
          <w:lang w:bidi="km-KH"/>
        </w:rPr>
        <w:t>)</w:t>
      </w:r>
    </w:p>
    <w:p w:rsidR="006538F7" w:rsidRPr="005245AD" w:rsidRDefault="006538F7" w:rsidP="005245AD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សួរសិស្សរូបនេះមានរាងជារូបធរណីមាត្រអ្វី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? 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ូប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lastRenderedPageBreak/>
        <w:t>សកម្មភាព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ចែកគ្រាប់ឡុកឡាក់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8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ាប់ក្នុង</w:t>
      </w:r>
      <w:r w:rsidRPr="00D13CFF">
        <w:rPr>
          <w:rFonts w:ascii="Khmer OS" w:hAnsi="Khmer OS" w:cs="Khmer OS"/>
          <w:sz w:val="22"/>
          <w:szCs w:val="22"/>
          <w:lang w:bidi="km-KH"/>
        </w:rPr>
        <w:t>1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ក្រុម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ឱ្យ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សិស្សតំរៀបជារាងគូប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ឱ្យ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សិស្សរកមាឌនៃរូបតំរៀបហើយ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ឱ្យ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សិស្សប្រាប់ពីរបៀបគណនាមាឌរូប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68992" behindDoc="1" locked="0" layoutInCell="1" allowOverlap="1" wp14:anchorId="0857064C" wp14:editId="0D9935A7">
            <wp:simplePos x="0" y="0"/>
            <wp:positionH relativeFrom="column">
              <wp:posOffset>2530475</wp:posOffset>
            </wp:positionH>
            <wp:positionV relativeFrom="paragraph">
              <wp:posOffset>-113665</wp:posOffset>
            </wp:positionV>
            <wp:extent cx="2380615" cy="1903095"/>
            <wp:effectExtent l="0" t="0" r="635" b="1905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0615" cy="1903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លំហាត់ប្រតិបត្តិ</w: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១</w:t>
      </w:r>
      <w:r w:rsidRPr="00D13CFF">
        <w:rPr>
          <w:rFonts w:ascii="Khmer OS" w:hAnsi="Khmer OS" w:cs="Khmer OS"/>
          <w:sz w:val="22"/>
          <w:szCs w:val="22"/>
          <w:lang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ណនាមាឌនៃគូបនេះ</w:t>
      </w:r>
      <w:r w:rsidRPr="00D13CFF">
        <w:rPr>
          <w:rFonts w:ascii="Khmer OS" w:hAnsi="Khmer OS" w:cs="Khmer OS"/>
          <w:sz w:val="22"/>
          <w:szCs w:val="22"/>
          <w:lang w:bidi="km-KH"/>
        </w:rPr>
        <w:t>?</w:t>
      </w:r>
    </w:p>
    <w:p w:rsidR="006538F7" w:rsidRPr="00D13CFF" w:rsidRDefault="006538F7" w:rsidP="006538F7">
      <w:pPr>
        <w:ind w:left="144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ind w:left="144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ind w:left="144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ind w:left="144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ind w:left="144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ind w:left="1440"/>
        <w:rPr>
          <w:rFonts w:ascii="Khmer OS" w:hAnsi="Khmer OS" w:cs="Khmer OS"/>
          <w:sz w:val="22"/>
          <w:szCs w:val="22"/>
          <w:cs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២</w:t>
      </w:r>
      <w:r w:rsidRPr="00D13CFF">
        <w:rPr>
          <w:rFonts w:ascii="Khmer OS" w:hAnsi="Khmer OS" w:cs="Khmer OS"/>
          <w:sz w:val="22"/>
          <w:szCs w:val="22"/>
          <w:lang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េមានអាងទឹកមួយរាងជាគូបដែលមានមាឌ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64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។     គណនាទ្រនុងនៃអាងទឹកនេះ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៥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. មាឌនៃសូលីត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មាឌស៊ីឡាំង 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ូបមន្ត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គ្រូគួរមានទុយោជ័រ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ធុង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ឬបំពង់ទឹកត្នោត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តើបាត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ឬមាត់បំពង់ទុយោមានរាងជាអ្វី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(មានរាងជារង្វង់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ដើម្បីរកផ្ទៃក្រឡារង្វង់នេះគេធ្វើដូចម្តេច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ផ្ទៃក្រឡារង្វង់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S=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តែសួរសិស្សអំពីមាឌនៃប្រលេពីប៉ែតកែង និងគូប ដើម្បីទាញរកមាឌស៊ីឡាំង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មាឌប្រលេពីប៉ែតកែង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=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បណ្តោយ </w:t>
      </w:r>
      <w:r w:rsidRPr="00D13CFF">
        <w:rPr>
          <w:rFonts w:ascii="Khmer OS" w:hAnsi="Khmer OS" w:cs="Khmer OS"/>
          <w:sz w:val="22"/>
          <w:szCs w:val="22"/>
          <w:lang w:bidi="km-KH"/>
        </w:rPr>
        <w:t>x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ទទឹង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x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កំពស់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= ផ្ទៃក្រឡាបាត </w:t>
      </w:r>
      <w:r w:rsidRPr="00D13CFF">
        <w:rPr>
          <w:rFonts w:ascii="Khmer OS" w:hAnsi="Khmer OS" w:cs="Khmer OS"/>
          <w:sz w:val="22"/>
          <w:szCs w:val="22"/>
          <w:lang w:bidi="km-KH"/>
        </w:rPr>
        <w:t>x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កំពស់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  ( 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V = B x h  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មាឌស៊ីឡាំង = ផ្ទៃក្រឡាបាត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x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កំពស់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(</w:t>
      </w:r>
      <w:r w:rsidRPr="00D13CFF">
        <w:rPr>
          <w:rFonts w:ascii="Khmer OS" w:hAnsi="Khmer OS" w:cs="Khmer OS"/>
          <w:sz w:val="22"/>
          <w:szCs w:val="22"/>
          <w:lang w:bidi="km-KH"/>
        </w:rPr>
        <w:t>V=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 xml:space="preserve">2  </w:t>
      </w:r>
      <w:r w:rsidRPr="00D13CFF">
        <w:rPr>
          <w:rFonts w:ascii="Khmer OS" w:hAnsi="Khmer OS" w:cs="Khmer OS"/>
          <w:sz w:val="22"/>
          <w:szCs w:val="22"/>
          <w:lang w:bidi="km-KH"/>
        </w:rPr>
        <w:t>x h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 xml:space="preserve"> 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)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៦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. មាឌនៃសូលីត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មាឌស៊ីឡាំង 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លំហាត់គំរូ និងប្រតិបត្តិ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49AC094E" wp14:editId="67EDD3AB">
                <wp:simplePos x="0" y="0"/>
                <wp:positionH relativeFrom="column">
                  <wp:posOffset>3692525</wp:posOffset>
                </wp:positionH>
                <wp:positionV relativeFrom="paragraph">
                  <wp:posOffset>43180</wp:posOffset>
                </wp:positionV>
                <wp:extent cx="1076325" cy="1628775"/>
                <wp:effectExtent l="0" t="0" r="28575" b="0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6325" cy="1628775"/>
                          <a:chOff x="0" y="0"/>
                          <a:chExt cx="1076325" cy="1628775"/>
                        </a:xfrm>
                      </wpg:grpSpPr>
                      <wps:wsp>
                        <wps:cNvPr id="8" name="Can 8"/>
                        <wps:cNvSpPr/>
                        <wps:spPr>
                          <a:xfrm>
                            <a:off x="0" y="0"/>
                            <a:ext cx="1076325" cy="1533525"/>
                          </a:xfrm>
                          <a:prstGeom prst="can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Arc 9"/>
                        <wps:cNvSpPr/>
                        <wps:spPr>
                          <a:xfrm>
                            <a:off x="0" y="1171575"/>
                            <a:ext cx="1076325" cy="457200"/>
                          </a:xfrm>
                          <a:prstGeom prst="arc">
                            <a:avLst>
                              <a:gd name="adj1" fmla="val 10748261"/>
                              <a:gd name="adj2" fmla="val 216265"/>
                            </a:avLst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" o:spid="_x0000_s1026" style="position:absolute;margin-left:290.75pt;margin-top:3.4pt;width:84.75pt;height:128.25pt;z-index:251670016" coordsize="10763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Can 8" o:spid="_x0000_s1027" type="#_x0000_t22" style="position:absolute;width:10763;height:153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82q8EA&#10;AADaAAAADwAAAGRycy9kb3ducmV2LnhtbERPy2rCQBTdC/7DcAvuzKTSSokZRQWhG1uMLd1eMjcP&#10;zNwJM5OY9us7i0KXh/POd5PpxEjOt5YVPCYpCOLS6pZrBR/X0/IFhA/IGjvLpOCbPOy281mOmbZ3&#10;vtBYhFrEEPYZKmhC6DMpfdmQQZ/YnjhylXUGQ4SultrhPYabTq7SdC0NthwbGuzp2FB5Kwaj4Oer&#10;mEp5eH7X1Zu7nYfCms/jk1KLh2m/ARFoCv/iP/erVhC3xivxBsjt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PNqvBAAAA2gAAAA8AAAAAAAAAAAAAAAAAmAIAAGRycy9kb3du&#10;cmV2LnhtbFBLBQYAAAAABAAEAPUAAACGAwAAAAA=&#10;" adj="3790" fillcolor="white [3212]" strokecolor="black [3213]" strokeweight="2pt"/>
                <v:shape id="Arc 9" o:spid="_x0000_s1028" style="position:absolute;top:11715;width:10763;height:4572;visibility:visible;mso-wrap-style:square;v-text-anchor:middle" coordsize="1076325,457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pjULwA&#10;AADaAAAADwAAAGRycy9kb3ducmV2LnhtbESPywrCMBBF94L/EEZwZ1NdiFajiCK49bFxNzZjW20m&#10;pYm2+vVGEFxe7uNw58vWlOJJtSssKxhGMQji1OqCMwWn43YwAeE8ssbSMil4kYPlotuZY6Jtw3t6&#10;Hnwmwgi7BBXk3leJlC7NyaCLbEUcvKutDfog60zqGpswbko5iuOxNFhwIORY0Tqn9H54mADx2p2p&#10;ujxuvIqL9i3TZjOeKNXvtasZCE+t/4d/7Z1WMIXvlXAD5OID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SSmNQvAAAANoAAAAPAAAAAAAAAAAAAAAAAJgCAABkcnMvZG93bnJldi54&#10;bWxQSwUGAAAAAAQABAD1AAAAgQMAAAAA&#10;" path="m338,236695nsc-8733,127955,163889,31568,413021,6266v86850,-8821,177502,-8322,263786,1450c941238,37664,1110650,147142,1070505,262133l538163,228600,338,236695xem338,236695nfc-8733,127955,163889,31568,413021,6266v86850,-8821,177502,-8322,263786,1450c941238,37664,1110650,147142,1070505,262133e" filled="f" strokecolor="black [3213]" strokeweight="1.5pt">
                  <v:stroke dashstyle="dash"/>
                  <v:path arrowok="t" o:connecttype="custom" o:connectlocs="338,236695;413021,6266;676807,7716;1070505,262133" o:connectangles="0,0,0,0"/>
                </v:shape>
              </v:group>
            </w:pict>
          </mc:Fallback>
        </mc:AlternateContent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គួរ</w:t>
      </w:r>
      <w:r w:rsidR="002F6E8D">
        <w:rPr>
          <w:rFonts w:ascii="Khmer OS" w:hAnsi="Khmer OS" w:cs="Khmer OS"/>
          <w:sz w:val="22"/>
          <w:szCs w:val="22"/>
          <w:cs/>
          <w:lang w:bidi="km-KH"/>
        </w:rPr>
        <w:t>រំឮក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រូបមន្តមាឌស៊ីឡាំង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19EDCE8" wp14:editId="268D968F">
                <wp:simplePos x="0" y="0"/>
                <wp:positionH relativeFrom="column">
                  <wp:posOffset>4768215</wp:posOffset>
                </wp:positionH>
                <wp:positionV relativeFrom="paragraph">
                  <wp:posOffset>187325</wp:posOffset>
                </wp:positionV>
                <wp:extent cx="638175" cy="48577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175" cy="4857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38F7" w:rsidRPr="002C4C37" w:rsidRDefault="006538F7" w:rsidP="006538F7">
                            <w:pPr>
                              <w:rPr>
                                <w:rFonts w:cs="DaunPenh"/>
                                <w:szCs w:val="40"/>
                                <w:lang w:bidi="km-KH"/>
                              </w:rPr>
                            </w:pPr>
                            <w:r w:rsidRPr="002C4C37"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10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0" o:spid="_x0000_s1027" type="#_x0000_t202" style="position:absolute;left:0;text-align:left;margin-left:375.45pt;margin-top:14.75pt;width:50.25pt;height:38.25pt;z-index:251665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" filled="f" stroked="f" strokeweight=".5pt">
                <v:textbox>
                  <w:txbxContent>
                    <w:p w:rsidR="006538F7" w:rsidRPr="002C4C37" w:rsidRDefault="006538F7" w:rsidP="006538F7">
                      <w:pPr>
                        <w:rPr>
                          <w:rFonts w:cs="DaunPenh"/>
                          <w:szCs w:val="40"/>
                          <w:lang w:bidi="km-KH"/>
                        </w:rPr>
                      </w:pPr>
                      <w:r w:rsidRPr="002C4C37">
                        <w:rPr>
                          <w:rFonts w:cs="DaunPenh"/>
                          <w:szCs w:val="40"/>
                          <w:lang w:bidi="km-KH"/>
                        </w:rPr>
                        <w:t>10cm</w:t>
                      </w:r>
                    </w:p>
                  </w:txbxContent>
                </v:textbox>
              </v:shape>
            </w:pict>
          </mc:Fallback>
        </mc:AlternateContent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ដាក់លំហាត់កម្រិតមូលដ្ឋាន ដើម្បី</w:t>
      </w:r>
      <w:r w:rsidR="002F6E8D">
        <w:rPr>
          <w:rFonts w:ascii="Khmer OS" w:hAnsi="Khmer OS" w:cs="Khmer OS"/>
          <w:sz w:val="22"/>
          <w:szCs w:val="22"/>
          <w:cs/>
          <w:lang w:bidi="km-KH"/>
        </w:rPr>
        <w:t>រំឮក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មាឌស៊ីឡាំង</w:t>
      </w:r>
    </w:p>
    <w:p w:rsidR="006538F7" w:rsidRPr="00D13CFF" w:rsidRDefault="006538F7" w:rsidP="006538F7">
      <w:pPr>
        <w:ind w:left="144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bidi="km-KH"/>
        </w:rPr>
        <w:t>13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  <w:proofErr w:type="gramStart"/>
      <w:r w:rsidRPr="00D13CFF">
        <w:rPr>
          <w:rFonts w:ascii="Khmer OS" w:hAnsi="Khmer OS" w:cs="Khmer OS"/>
          <w:sz w:val="22"/>
          <w:szCs w:val="22"/>
          <w:lang w:bidi="km-KH"/>
        </w:rPr>
        <w:t>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ខ</w:t>
      </w:r>
      <w:proofErr w:type="gramEnd"/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3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 xml:space="preserve">    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  <w:t xml:space="preserve"> គ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 6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ឃ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9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3B9E0811" wp14:editId="38A85296">
                <wp:simplePos x="0" y="0"/>
                <wp:positionH relativeFrom="column">
                  <wp:posOffset>4235450</wp:posOffset>
                </wp:positionH>
                <wp:positionV relativeFrom="paragraph">
                  <wp:posOffset>118109</wp:posOffset>
                </wp:positionV>
                <wp:extent cx="533400" cy="257175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340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38F7" w:rsidRPr="002C4C37" w:rsidRDefault="006538F7" w:rsidP="006538F7">
                            <w:pPr>
                              <w:rPr>
                                <w:rFonts w:cs="DaunPenh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3</w:t>
                            </w:r>
                            <w:r w:rsidRPr="002C4C37"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28" type="#_x0000_t202" style="position:absolute;left:0;text-align:left;margin-left:333.5pt;margin-top:9.3pt;width:42pt;height:20.2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" filled="f" stroked="f" strokeweight=".5pt">
                <v:textbox>
                  <w:txbxContent>
                    <w:p w:rsidR="006538F7" w:rsidRPr="002C4C37" w:rsidRDefault="006538F7" w:rsidP="006538F7">
                      <w:pPr>
                        <w:rPr>
                          <w:rFonts w:cs="DaunPenh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Cs w:val="40"/>
                          <w:lang w:bidi="km-KH"/>
                        </w:rPr>
                        <w:t>3</w:t>
                      </w:r>
                      <w:r w:rsidRPr="002C4C37">
                        <w:rPr>
                          <w:rFonts w:cs="DaunPenh"/>
                          <w:szCs w:val="40"/>
                          <w:lang w:bidi="km-KH"/>
                        </w:rPr>
                        <w:t>cm</w:t>
                      </w:r>
                    </w:p>
                  </w:txbxContent>
                </v:textbox>
              </v:shape>
            </w:pict>
          </mc:Fallback>
        </mc:AlternateConten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C75193D" wp14:editId="2355FD59">
                <wp:simplePos x="0" y="0"/>
                <wp:positionH relativeFrom="column">
                  <wp:posOffset>4235450</wp:posOffset>
                </wp:positionH>
                <wp:positionV relativeFrom="paragraph">
                  <wp:posOffset>123825</wp:posOffset>
                </wp:positionV>
                <wp:extent cx="514350" cy="0"/>
                <wp:effectExtent l="0" t="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143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3.5pt,9.75pt" to="374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" strokecolor="#4579b8 [3044]"/>
            </w:pict>
          </mc:Fallback>
        </mc:AlternateConten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lastRenderedPageBreak/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សិស្សជ្រើសរើស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ចម្លើយ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ដោយ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ប្រើសញ្ញាម្រាមដៃ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(ក)​ ប្រើម្រាមដៃ</w:t>
      </w:r>
      <w:r w:rsidRPr="00D13CFF">
        <w:rPr>
          <w:rFonts w:ascii="Khmer OS" w:hAnsi="Khmer OS" w:cs="Khmer OS"/>
          <w:sz w:val="22"/>
          <w:szCs w:val="22"/>
          <w:lang w:bidi="km-KH"/>
        </w:rPr>
        <w:t>1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 (ខ)​ ប្រើម្រាមដៃ2  (គ)​ ប្រើម្រាមដៃ3 និង(ឃ)​ ប្រើម្រាមដៃ4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ហេតុផលអ្វីដែលប្អូនជ្រើសរើសចម្លើយ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?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លំហាត់ប្រតិបត្តិ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លំហាត់ប្រតិបត្តិ នៅក្នុងទំព័រ១៨៨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ុនដោះស្រាយគ្រូគួរប្រើក្រដាសពីរសន្លឹកមានទំហំប៉ុនគ្នាមូរតាមបណ្តោយ និងមូរតាម ទទឹង ដើម្បីបានជាស៊ីឡាំង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</w:t>
      </w:r>
      <w:r w:rsidR="002F6E8D">
        <w:rPr>
          <w:rFonts w:ascii="Khmer OS" w:hAnsi="Khmer OS" w:cs="Khmer OS"/>
          <w:sz w:val="22"/>
          <w:szCs w:val="22"/>
          <w:cs/>
          <w:lang w:val="ca-ES" w:bidi="km-KH"/>
        </w:rPr>
        <w:t>រំឮក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ូបមន្តបរិមាត្ររង្វង់ ដើម្បីឱ្យសិស្សអាចទាញរកឃើញ និងដោះស្រាយរកមាឌបាន។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ចំលើយប្រតិបត្តិ</w: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ូរតាមបណ្តោយសន្លឹកក្រដាស</w: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2EDF05E2" wp14:editId="3CF16AD2">
                <wp:simplePos x="0" y="0"/>
                <wp:positionH relativeFrom="column">
                  <wp:posOffset>3740150</wp:posOffset>
                </wp:positionH>
                <wp:positionV relativeFrom="paragraph">
                  <wp:posOffset>29210</wp:posOffset>
                </wp:positionV>
                <wp:extent cx="981075" cy="1085850"/>
                <wp:effectExtent l="0" t="0" r="28575" b="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81075" cy="1085850"/>
                          <a:chOff x="0" y="0"/>
                          <a:chExt cx="1076325" cy="1628775"/>
                        </a:xfrm>
                      </wpg:grpSpPr>
                      <wps:wsp>
                        <wps:cNvPr id="14" name="Can 14"/>
                        <wps:cNvSpPr/>
                        <wps:spPr>
                          <a:xfrm>
                            <a:off x="0" y="0"/>
                            <a:ext cx="1076325" cy="1533525"/>
                          </a:xfrm>
                          <a:prstGeom prst="can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Arc 15"/>
                        <wps:cNvSpPr/>
                        <wps:spPr>
                          <a:xfrm>
                            <a:off x="0" y="1171575"/>
                            <a:ext cx="1076325" cy="457200"/>
                          </a:xfrm>
                          <a:prstGeom prst="arc">
                            <a:avLst>
                              <a:gd name="adj1" fmla="val 10748261"/>
                              <a:gd name="adj2" fmla="val 216265"/>
                            </a:avLst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3" o:spid="_x0000_s1026" style="position:absolute;margin-left:294.5pt;margin-top:2.3pt;width:77.25pt;height:85.5pt;z-index:251675136;mso-width-relative:margin;mso-height-relative:margin" coordsize="10763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">
                <v:shape id="Can 14" o:spid="_x0000_s1027" type="#_x0000_t22" style="position:absolute;width:10763;height:153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kKmsIA&#10;AADbAAAADwAAAGRycy9kb3ducmV2LnhtbERPTWvCQBC9F/wPywje6qaSFkldpQYEL7Y0Kr0O2TEJ&#10;ZmfD7iam/fXdQsHbPN7nrDajacVAzjeWFTzNExDEpdUNVwpOx93jEoQPyBpby6Tgmzxs1pOHFWba&#10;3viThiJUIoawz1BBHUKXSenLmgz6ue2II3exzmCI0FVSO7zFcNPKRZK8SIMNx4YaO8prKq9FbxT8&#10;fBVjKbfPH/ry7q6HvrDmnKdKzabj2yuIQGO4i//dex3np/D3Szx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mQqawgAAANsAAAAPAAAAAAAAAAAAAAAAAJgCAABkcnMvZG93&#10;bnJldi54bWxQSwUGAAAAAAQABAD1AAAAhwMAAAAA&#10;" adj="3790" fillcolor="white [3212]" strokecolor="black [3213]" strokeweight="2pt"/>
                <v:shape id="Arc 15" o:spid="_x0000_s1028" style="position:absolute;top:11715;width:10763;height:4572;visibility:visible;mso-wrap-style:square;v-text-anchor:middle" coordsize="1076325,457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wWKL4A&#10;AADbAAAADwAAAGRycy9kb3ducmV2LnhtbESPzQrCMBCE74LvEFbwZlMFRapRRBG8+nPxtjZrW202&#10;pYm2+vRGELztMrPzzc6XrSnFk2pXWFYwjGIQxKnVBWcKTsftYArCeWSNpWVS8CIHy0W3M8dE24b3&#10;9Dz4TIQQdgkqyL2vEildmpNBF9mKOGhXWxv0Ya0zqWtsQrgp5SiOJ9JgwYGQY0XrnNL74WECxGt3&#10;puryuPEqLtq3TJvNZKpUv9euZiA8tf5v/l3vdKg/hu8vYQC5+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zsFii+AAAA2wAAAA8AAAAAAAAAAAAAAAAAmAIAAGRycy9kb3ducmV2&#10;LnhtbFBLBQYAAAAABAAEAPUAAACDAwAAAAA=&#10;" path="m338,236695nsc-8733,127955,163889,31568,413021,6266v86850,-8821,177502,-8322,263786,1450c941238,37664,1110650,147142,1070505,262133l538163,228600,338,236695xem338,236695nfc-8733,127955,163889,31568,413021,6266v86850,-8821,177502,-8322,263786,1450c941238,37664,1110650,147142,1070505,262133e" filled="f" strokecolor="black [3213]" strokeweight="1.5pt">
                  <v:stroke dashstyle="dash"/>
                  <v:path arrowok="t" o:connecttype="custom" o:connectlocs="338,236695;413021,6266;676807,7716;1070505,262133" o:connectangles="0,0,0,0"/>
                </v:shape>
              </v:group>
            </w:pict>
          </mc:Fallback>
        </mc:AlternateContent>
      </w:r>
      <w:r w:rsidRPr="00D13CFF">
        <w:rPr>
          <w:rFonts w:ascii="Khmer OS" w:hAnsi="Khmer OS" w:cs="Khmer OS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149BCB37" wp14:editId="37CFB70D">
                <wp:simplePos x="0" y="0"/>
                <wp:positionH relativeFrom="column">
                  <wp:posOffset>863600</wp:posOffset>
                </wp:positionH>
                <wp:positionV relativeFrom="paragraph">
                  <wp:posOffset>464185</wp:posOffset>
                </wp:positionV>
                <wp:extent cx="771525" cy="48577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4857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38F7" w:rsidRPr="002C4C37" w:rsidRDefault="006538F7" w:rsidP="006538F7">
                            <w:pPr>
                              <w:rPr>
                                <w:rFonts w:cs="DaunPenh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64.8d</w:t>
                            </w:r>
                            <w:r w:rsidRPr="002C4C37"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6" o:spid="_x0000_s1029" type="#_x0000_t202" style="position:absolute;left:0;text-align:left;margin-left:68pt;margin-top:36.55pt;width:60.75pt;height:38.25pt;z-index:251676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" filled="f" stroked="f" strokeweight=".5pt">
                <v:textbox>
                  <w:txbxContent>
                    <w:p w:rsidR="006538F7" w:rsidRPr="002C4C37" w:rsidRDefault="006538F7" w:rsidP="006538F7">
                      <w:pPr>
                        <w:rPr>
                          <w:rFonts w:cs="DaunPenh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Cs w:val="40"/>
                          <w:lang w:bidi="km-KH"/>
                        </w:rPr>
                        <w:t>64.8d</w:t>
                      </w:r>
                      <w:r w:rsidRPr="002C4C37">
                        <w:rPr>
                          <w:rFonts w:cs="DaunPenh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6AE3ECC" wp14:editId="55ABE01D">
                <wp:simplePos x="0" y="0"/>
                <wp:positionH relativeFrom="column">
                  <wp:posOffset>911225</wp:posOffset>
                </wp:positionH>
                <wp:positionV relativeFrom="paragraph">
                  <wp:posOffset>159385</wp:posOffset>
                </wp:positionV>
                <wp:extent cx="1800225" cy="828675"/>
                <wp:effectExtent l="0" t="0" r="28575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0225" cy="8286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7" o:spid="_x0000_s1026" style="position:absolute;margin-left:71.75pt;margin-top:12.55pt;width:141.75pt;height:65.25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" filled="f" strokecolor="black [3213]" strokeweight="2pt"/>
            </w:pict>
          </mc:Fallback>
        </mc:AlternateConten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DC1A7BB" wp14:editId="494C79B0">
                <wp:simplePos x="0" y="0"/>
                <wp:positionH relativeFrom="column">
                  <wp:posOffset>3044825</wp:posOffset>
                </wp:positionH>
                <wp:positionV relativeFrom="paragraph">
                  <wp:posOffset>140335</wp:posOffset>
                </wp:positionV>
                <wp:extent cx="333375" cy="0"/>
                <wp:effectExtent l="0" t="76200" r="9525" b="9525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8" o:spid="_x0000_s1026" type="#_x0000_t32" style="position:absolute;margin-left:239.75pt;margin-top:11.05pt;width:26.25pt;height:0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" strokecolor="black [3213]">
                <v:stroke endarrow="block"/>
              </v:shape>
            </w:pict>
          </mc:Fallback>
        </mc:AlternateConten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15E53D17" wp14:editId="16656144">
                <wp:simplePos x="0" y="0"/>
                <wp:positionH relativeFrom="column">
                  <wp:posOffset>1482725</wp:posOffset>
                </wp:positionH>
                <wp:positionV relativeFrom="paragraph">
                  <wp:posOffset>203200</wp:posOffset>
                </wp:positionV>
                <wp:extent cx="771525" cy="485775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4857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38F7" w:rsidRPr="002C4C37" w:rsidRDefault="006538F7" w:rsidP="006538F7">
                            <w:pPr>
                              <w:rPr>
                                <w:rFonts w:cs="DaunPenh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96.2d</w:t>
                            </w:r>
                            <w:r w:rsidRPr="002C4C37"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9" o:spid="_x0000_s1030" type="#_x0000_t202" style="position:absolute;left:0;text-align:left;margin-left:116.75pt;margin-top:16pt;width:60.75pt;height:38.25pt;z-index:251677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" filled="f" stroked="f" strokeweight=".5pt">
                <v:textbox>
                  <w:txbxContent>
                    <w:p w:rsidR="006538F7" w:rsidRPr="002C4C37" w:rsidRDefault="006538F7" w:rsidP="006538F7">
                      <w:pPr>
                        <w:rPr>
                          <w:rFonts w:cs="DaunPenh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Cs w:val="40"/>
                          <w:lang w:bidi="km-KH"/>
                        </w:rPr>
                        <w:t>96.2d</w:t>
                      </w:r>
                      <w:r w:rsidRPr="002C4C37">
                        <w:rPr>
                          <w:rFonts w:cs="DaunPenh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ភ្ជិតមុខវាអស់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2</w:t>
      </w:r>
      <w:proofErr w:type="spellStart"/>
      <w:r w:rsidRPr="00D13CFF">
        <w:rPr>
          <w:rFonts w:ascii="Khmer OS" w:hAnsi="Khmer OS" w:cs="Khmer OS"/>
          <w:sz w:val="22"/>
          <w:szCs w:val="22"/>
          <w:lang w:bidi="km-KH"/>
        </w:rPr>
        <w:t>dm</w:t>
      </w:r>
      <w:proofErr w:type="spellEnd"/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បរិមាត្រ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P=96.2dm – 2 </w:t>
      </w:r>
      <w:proofErr w:type="spellStart"/>
      <w:r w:rsidRPr="00D13CFF">
        <w:rPr>
          <w:rFonts w:ascii="Khmer OS" w:hAnsi="Khmer OS" w:cs="Khmer OS"/>
          <w:sz w:val="22"/>
          <w:szCs w:val="22"/>
          <w:lang w:bidi="km-KH"/>
        </w:rPr>
        <w:t>dm</w:t>
      </w:r>
      <w:proofErr w:type="spellEnd"/>
      <w:r w:rsidRPr="00D13CFF">
        <w:rPr>
          <w:rFonts w:ascii="Khmer OS" w:hAnsi="Khmer OS" w:cs="Khmer OS"/>
          <w:sz w:val="22"/>
          <w:szCs w:val="22"/>
          <w:lang w:bidi="km-KH"/>
        </w:rPr>
        <w:t xml:space="preserve"> = 94.2dm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កាំ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  <w:r w:rsidRPr="00D13CFF">
        <w:rPr>
          <w:rFonts w:ascii="Khmer OS" w:hAnsi="Khmer OS" w:cs="Khmer OS"/>
          <w:position w:val="-24"/>
          <w:sz w:val="22"/>
          <w:szCs w:val="22"/>
          <w:lang w:bidi="km-KH"/>
        </w:rPr>
        <w:object w:dxaOrig="2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95pt;height:31.25pt" o:ole="">
            <v:imagedata r:id="rId12" o:title=""/>
          </v:shape>
          <o:OLEObject Type="Embed" ProgID="Equation.DSMT4" ShapeID="_x0000_i1025" DrawAspect="Content" ObjectID="_1518543435" r:id="rId13"/>
        </w:objec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កំពស់ </w:t>
      </w:r>
      <w:r w:rsidRPr="00D13CFF">
        <w:rPr>
          <w:rFonts w:ascii="Khmer OS" w:hAnsi="Khmer OS" w:cs="Khmer OS"/>
          <w:sz w:val="22"/>
          <w:szCs w:val="22"/>
          <w:lang w:bidi="km-KH"/>
        </w:rPr>
        <w:t>h =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ទទឹង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64.8dm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មាឌ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V = 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h =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x 15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x 64.8 = 1458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d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ូរតាមទទឹងសន្លឹកក្រដាស</w: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g">
            <w:drawing>
              <wp:anchor distT="0" distB="0" distL="114300" distR="114300" simplePos="0" relativeHeight="251679232" behindDoc="0" locked="0" layoutInCell="1" allowOverlap="1" wp14:anchorId="4A51333C" wp14:editId="28277438">
                <wp:simplePos x="0" y="0"/>
                <wp:positionH relativeFrom="column">
                  <wp:posOffset>4064000</wp:posOffset>
                </wp:positionH>
                <wp:positionV relativeFrom="paragraph">
                  <wp:posOffset>73025</wp:posOffset>
                </wp:positionV>
                <wp:extent cx="590550" cy="1676400"/>
                <wp:effectExtent l="19050" t="0" r="19050" b="0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0550" cy="1676400"/>
                          <a:chOff x="0" y="0"/>
                          <a:chExt cx="1076325" cy="1628775"/>
                        </a:xfrm>
                      </wpg:grpSpPr>
                      <wps:wsp>
                        <wps:cNvPr id="21" name="Can 21"/>
                        <wps:cNvSpPr/>
                        <wps:spPr>
                          <a:xfrm>
                            <a:off x="0" y="0"/>
                            <a:ext cx="1076325" cy="1533525"/>
                          </a:xfrm>
                          <a:prstGeom prst="can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Arc 22"/>
                        <wps:cNvSpPr/>
                        <wps:spPr>
                          <a:xfrm>
                            <a:off x="0" y="1314125"/>
                            <a:ext cx="1076325" cy="314650"/>
                          </a:xfrm>
                          <a:prstGeom prst="arc">
                            <a:avLst>
                              <a:gd name="adj1" fmla="val 10748261"/>
                              <a:gd name="adj2" fmla="val 216265"/>
                            </a:avLst>
                          </a:prstGeom>
                          <a:ln w="1905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0" o:spid="_x0000_s1026" style="position:absolute;margin-left:320pt;margin-top:5.75pt;width:46.5pt;height:132pt;z-index:251679232;mso-width-relative:margin;mso-height-relative:margin" coordsize="10763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">
                <v:shape id="Can 21" o:spid="_x0000_s1027" type="#_x0000_t22" style="position:absolute;width:10763;height:153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Jjv8IA&#10;AADbAAAADwAAAGRycy9kb3ducmV2LnhtbESPQYvCMBSE78L+h/AW9qapsopUo7jCwl5WsSpeH82z&#10;LTYvJYla/fVGEDwOM/MNM523phYXcr6yrKDfS0AQ51ZXXCjYbX+7YxA+IGusLZOCG3mYzz46U0y1&#10;vfKGLlkoRISwT1FBGUKTSunzkgz6nm2Io3e0zmCI0hVSO7xGuKnlIElG0mDFcaHEhpYl5afsbBTc&#10;D1mby5/hWh9X7vR/zqzZL7+V+vpsFxMQgdrwDr/af1rBoA/PL/EH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mO/wgAAANsAAAAPAAAAAAAAAAAAAAAAAJgCAABkcnMvZG93&#10;bnJldi54bWxQSwUGAAAAAAQABAD1AAAAhwMAAAAA&#10;" adj="3790" fillcolor="white [3212]" strokecolor="black [3213]" strokeweight="2pt"/>
                <v:shape id="Arc 22" o:spid="_x0000_s1028" style="position:absolute;top:13141;width:10763;height:3146;visibility:visible;mso-wrap-style:square;v-text-anchor:middle" coordsize="1076325,3146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r9w8MA&#10;AADbAAAADwAAAGRycy9kb3ducmV2LnhtbESPzYrCQBCE7wu+w9ALXhYzSQ4i0YnsyirizZ8HaDK9&#10;STTTEzKzMfr0jiB4LKrqK2qxHEwjeupcbVlBEsUgiAuray4VnI7ryQyE88gaG8uk4EYOlvnoY4GZ&#10;tlfeU3/wpQgQdhkqqLxvMyldUZFBF9mWOHh/tjPog+xKqTu8BrhpZBrHU2mw5rBQYUuriorL4d8o&#10;2J2Tszb3n6FP8Iv0ZfpbbzYnpcafw/cchKfBv8Ov9lYrSFN4fgk/QO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xr9w8MAAADbAAAADwAAAAAAAAAAAAAAAACYAgAAZHJzL2Rv&#10;d25yZXYueG1sUEsFBgAAAAAEAAQA9QAAAIgDAAAAAA==&#10;" path="m712,165414nsc-13378,85414,180404,15093,450786,2087,511927,-854,574345,-686,635290,2583v298717,16024,492934,101089,428961,187881l538163,157325,712,165414xem712,165414nfc-13378,85414,180404,15093,450786,2087,511927,-854,574345,-686,635290,2583v298717,16024,492934,101089,428961,187881e" filled="f" strokecolor="black [3213]" strokeweight="1.5pt">
                  <v:stroke dashstyle="dash"/>
                  <v:path arrowok="t" o:connecttype="custom" o:connectlocs="712,165414;450786,2087;635290,2583;1064251,190464" o:connectangles="0,0,0,0"/>
                </v:shape>
              </v:group>
            </w:pict>
          </mc:Fallback>
        </mc:AlternateContent>
      </w: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0CA23FA5" wp14:editId="4770525D">
                <wp:simplePos x="0" y="0"/>
                <wp:positionH relativeFrom="column">
                  <wp:posOffset>1682750</wp:posOffset>
                </wp:positionH>
                <wp:positionV relativeFrom="paragraph">
                  <wp:posOffset>158750</wp:posOffset>
                </wp:positionV>
                <wp:extent cx="962025" cy="1409700"/>
                <wp:effectExtent l="0" t="0" r="28575" b="19050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025" cy="1409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3" o:spid="_x0000_s1026" style="position:absolute;margin-left:132.5pt;margin-top:12.5pt;width:75.75pt;height:111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" filled="f" strokecolor="black [3213]" strokeweight="2pt"/>
            </w:pict>
          </mc:Fallback>
        </mc:AlternateConten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3B14A72E" wp14:editId="225E710C">
                <wp:simplePos x="0" y="0"/>
                <wp:positionH relativeFrom="column">
                  <wp:posOffset>3187700</wp:posOffset>
                </wp:positionH>
                <wp:positionV relativeFrom="paragraph">
                  <wp:posOffset>378460</wp:posOffset>
                </wp:positionV>
                <wp:extent cx="333375" cy="0"/>
                <wp:effectExtent l="0" t="76200" r="9525" b="95250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4" o:spid="_x0000_s1026" type="#_x0000_t32" style="position:absolute;margin-left:251pt;margin-top:29.8pt;width:26.25pt;height:0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" strokecolor="black [3213]">
                <v:stroke endarrow="block"/>
              </v:shape>
            </w:pict>
          </mc:Fallback>
        </mc:AlternateContent>
      </w:r>
      <w:r w:rsidRPr="00D13CFF">
        <w:rPr>
          <w:rFonts w:ascii="Khmer OS" w:hAnsi="Khmer OS" w:cs="Khmer OS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1C238AF7" wp14:editId="1A96E2A6">
                <wp:simplePos x="0" y="0"/>
                <wp:positionH relativeFrom="column">
                  <wp:posOffset>987425</wp:posOffset>
                </wp:positionH>
                <wp:positionV relativeFrom="paragraph">
                  <wp:posOffset>229235</wp:posOffset>
                </wp:positionV>
                <wp:extent cx="771525" cy="390525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390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38F7" w:rsidRPr="002C4C37" w:rsidRDefault="006538F7" w:rsidP="006538F7">
                            <w:pPr>
                              <w:rPr>
                                <w:rFonts w:cs="DaunPenh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96.2d</w:t>
                            </w:r>
                            <w:r w:rsidRPr="002C4C37"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31" type="#_x0000_t202" style="position:absolute;left:0;text-align:left;margin-left:77.75pt;margin-top:18.05pt;width:60.75pt;height:30.7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" filled="f" stroked="f" strokeweight=".5pt">
                <v:textbox>
                  <w:txbxContent>
                    <w:p w:rsidR="006538F7" w:rsidRPr="002C4C37" w:rsidRDefault="006538F7" w:rsidP="006538F7">
                      <w:pPr>
                        <w:rPr>
                          <w:rFonts w:cs="DaunPenh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Cs w:val="40"/>
                          <w:lang w:bidi="km-KH"/>
                        </w:rPr>
                        <w:t>96.2d</w:t>
                      </w:r>
                      <w:r w:rsidRPr="002C4C37">
                        <w:rPr>
                          <w:rFonts w:cs="DaunPenh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left="72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vertAlign w:val="superscript"/>
          <w:lang w:bidi="km-KH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 wp14:anchorId="2981C7A2" wp14:editId="72D456B5">
                <wp:simplePos x="0" y="0"/>
                <wp:positionH relativeFrom="column">
                  <wp:posOffset>1682750</wp:posOffset>
                </wp:positionH>
                <wp:positionV relativeFrom="paragraph">
                  <wp:posOffset>140970</wp:posOffset>
                </wp:positionV>
                <wp:extent cx="771525" cy="390525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1525" cy="3905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538F7" w:rsidRPr="002C4C37" w:rsidRDefault="006538F7" w:rsidP="006538F7">
                            <w:pPr>
                              <w:rPr>
                                <w:rFonts w:cs="DaunPenh"/>
                                <w:szCs w:val="40"/>
                                <w:lang w:bidi="km-KH"/>
                              </w:rPr>
                            </w:pPr>
                            <w:r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64.8d</w:t>
                            </w:r>
                            <w:r w:rsidRPr="002C4C37">
                              <w:rPr>
                                <w:rFonts w:cs="DaunPenh"/>
                                <w:szCs w:val="40"/>
                                <w:lang w:bidi="km-KH"/>
                              </w:rPr>
                              <w:t>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2" type="#_x0000_t202" style="position:absolute;left:0;text-align:left;margin-left:132.5pt;margin-top:11.1pt;width:60.75pt;height:30.7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" filled="f" stroked="f" strokeweight=".5pt">
                <v:textbox>
                  <w:txbxContent>
                    <w:p w:rsidR="006538F7" w:rsidRPr="002C4C37" w:rsidRDefault="006538F7" w:rsidP="006538F7">
                      <w:pPr>
                        <w:rPr>
                          <w:rFonts w:cs="DaunPenh"/>
                          <w:szCs w:val="40"/>
                          <w:lang w:bidi="km-KH"/>
                        </w:rPr>
                      </w:pPr>
                      <w:r>
                        <w:rPr>
                          <w:rFonts w:cs="DaunPenh"/>
                          <w:szCs w:val="40"/>
                          <w:lang w:bidi="km-KH"/>
                        </w:rPr>
                        <w:t>64.8d</w:t>
                      </w:r>
                      <w:r w:rsidRPr="002C4C37">
                        <w:rPr>
                          <w:rFonts w:cs="DaunPenh"/>
                          <w:szCs w:val="40"/>
                          <w:lang w:bidi="km-KH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cs/>
          <w:lang w:val="ca-ES" w:bidi="km-KH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ភ្ជិតមុខវាអស់ </w:t>
      </w:r>
      <w:r w:rsidRPr="00D13CFF">
        <w:rPr>
          <w:rFonts w:ascii="Khmer OS" w:hAnsi="Khmer OS" w:cs="Khmer OS"/>
          <w:sz w:val="22"/>
          <w:szCs w:val="22"/>
          <w:lang w:bidi="km-KH"/>
        </w:rPr>
        <w:t>2dm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បរិមាត្រ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P=64.8dm – 2 </w:t>
      </w:r>
      <w:proofErr w:type="spellStart"/>
      <w:r w:rsidRPr="00D13CFF">
        <w:rPr>
          <w:rFonts w:ascii="Khmer OS" w:hAnsi="Khmer OS" w:cs="Khmer OS"/>
          <w:sz w:val="22"/>
          <w:szCs w:val="22"/>
          <w:lang w:bidi="km-KH"/>
        </w:rPr>
        <w:t>dm</w:t>
      </w:r>
      <w:proofErr w:type="spellEnd"/>
      <w:r w:rsidRPr="00D13CFF">
        <w:rPr>
          <w:rFonts w:ascii="Khmer OS" w:hAnsi="Khmer OS" w:cs="Khmer OS"/>
          <w:sz w:val="22"/>
          <w:szCs w:val="22"/>
          <w:lang w:bidi="km-KH"/>
        </w:rPr>
        <w:t xml:space="preserve"> = 62.8dm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កាំ </w:t>
      </w:r>
      <w:r w:rsidRPr="00D13CFF">
        <w:rPr>
          <w:rFonts w:ascii="Khmer OS" w:hAnsi="Khmer OS" w:cs="Khmer OS"/>
          <w:position w:val="-24"/>
          <w:sz w:val="22"/>
          <w:szCs w:val="22"/>
          <w:lang w:bidi="km-KH"/>
        </w:rPr>
        <w:object w:dxaOrig="2480" w:dyaOrig="620">
          <v:shape id="_x0000_i1026" type="#_x0000_t75" style="width:188.15pt;height:31.25pt" o:ole="">
            <v:imagedata r:id="rId14" o:title=""/>
          </v:shape>
          <o:OLEObject Type="Embed" ProgID="Equation.DSMT4" ShapeID="_x0000_i1026" DrawAspect="Content" ObjectID="_1518543436" r:id="rId15"/>
        </w:objec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កំពស់ </w:t>
      </w:r>
      <w:r w:rsidRPr="00D13CFF">
        <w:rPr>
          <w:rFonts w:ascii="Khmer OS" w:hAnsi="Khmer OS" w:cs="Khmer OS"/>
          <w:sz w:val="22"/>
          <w:szCs w:val="22"/>
          <w:lang w:bidi="km-KH"/>
        </w:rPr>
        <w:t>h =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ណ្តោយ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96.2 </w:t>
      </w:r>
      <w:proofErr w:type="spellStart"/>
      <w:r w:rsidRPr="00D13CFF">
        <w:rPr>
          <w:rFonts w:ascii="Khmer OS" w:hAnsi="Khmer OS" w:cs="Khmer OS"/>
          <w:sz w:val="22"/>
          <w:szCs w:val="22"/>
          <w:lang w:bidi="km-KH"/>
        </w:rPr>
        <w:t>dm</w:t>
      </w:r>
      <w:proofErr w:type="spellEnd"/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lastRenderedPageBreak/>
        <w:t xml:space="preserve">មាឌ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V = 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h =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x 10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x 96.2 = 962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d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3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ដូចនេះ ដើម្បីបានមាឌធំគឺមូរតាមបណ្តោយ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៧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សូលីត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១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ប្រលេពីប៉ែតកែង និងគូប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ូបមន្ត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b/>
          <w:bCs/>
          <w:sz w:val="22"/>
          <w:szCs w:val="22"/>
          <w:lang w:bidi="km-KH"/>
        </w:rPr>
      </w:pPr>
      <w:r w:rsidRPr="00D13CFF">
        <w:rPr>
          <w:rFonts w:ascii="Khmer OS" w:hAnsi="Khmer OS" w:cs="Khmer OS"/>
          <w:b/>
          <w:bCs/>
          <w:sz w:val="22"/>
          <w:szCs w:val="22"/>
          <w:cs/>
          <w:lang w:bidi="km-KH"/>
        </w:rPr>
        <w:t>ក</w:t>
      </w:r>
      <w:r w:rsidRPr="00D13CFF">
        <w:rPr>
          <w:rFonts w:ascii="Khmer OS" w:hAnsi="Khmer OS" w:cs="Khmer OS"/>
          <w:b/>
          <w:bCs/>
          <w:sz w:val="22"/>
          <w:szCs w:val="22"/>
          <w:lang w:bidi="km-KH"/>
        </w:rPr>
        <w:t>.</w:t>
      </w:r>
      <w:r w:rsidRPr="00D13CFF">
        <w:rPr>
          <w:rFonts w:ascii="Khmer OS" w:hAnsi="Khmer OS" w:cs="Khmer OS"/>
          <w:b/>
          <w:bCs/>
          <w:sz w:val="22"/>
          <w:szCs w:val="22"/>
          <w:cs/>
          <w:lang w:bidi="km-KH"/>
        </w:rPr>
        <w:t>ផ្ទៃក្រឡាខាងប្រលេពីប៉ែតកែង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ត្រូវយកសម្ភារៈជាក់ស្តែង</w:t>
      </w:r>
      <w:r w:rsidRPr="00D13CFF">
        <w:rPr>
          <w:rFonts w:ascii="Khmer OS" w:hAnsi="Khmer OS" w:cs="Khmer OS"/>
          <w:sz w:val="22"/>
          <w:szCs w:val="22"/>
          <w:lang w:bidi="km-KH"/>
        </w:rPr>
        <w:t>(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កេ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ឬឡាំងក្រដាស</w:t>
      </w:r>
      <w:r w:rsidRPr="00D13CFF">
        <w:rPr>
          <w:rFonts w:ascii="Khmer OS" w:hAnsi="Khmer OS" w:cs="Khmer OS"/>
          <w:sz w:val="22"/>
          <w:szCs w:val="22"/>
          <w:lang w:bidi="km-KH"/>
        </w:rPr>
        <w:t>)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បង្ហាញ និងសួររកផ្ទៃក្រឡាមុខខាងនីមួយៗ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83328" behindDoc="1" locked="0" layoutInCell="1" allowOverlap="1" wp14:anchorId="570F5B2F" wp14:editId="0329F677">
            <wp:simplePos x="0" y="0"/>
            <wp:positionH relativeFrom="column">
              <wp:posOffset>3987800</wp:posOffset>
            </wp:positionH>
            <wp:positionV relativeFrom="paragraph">
              <wp:posOffset>80010</wp:posOffset>
            </wp:positionV>
            <wp:extent cx="2589530" cy="1930400"/>
            <wp:effectExtent l="0" t="0" r="127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89530" cy="19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សួរសិស្ស ដើម្បីរកផ្ទៃក្រឡាមុខខាងទី1 ត្រូវធ្វើដូចម្តេច</w:t>
      </w:r>
      <w:r w:rsidRPr="00D13CFF">
        <w:rPr>
          <w:rFonts w:ascii="Khmer OS" w:hAnsi="Khmer OS" w:cs="Khmer OS"/>
          <w:sz w:val="22"/>
          <w:szCs w:val="22"/>
          <w:lang w:bidi="km-KH"/>
        </w:rPr>
        <w:t>?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bscript"/>
          <w:lang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1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b x h   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នោ</w:t>
      </w:r>
      <w:proofErr w:type="gramStart"/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ះ  </w:t>
      </w: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proofErr w:type="gramEnd"/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សរុប </w:t>
      </w:r>
      <w:r w:rsidRPr="00D13CFF">
        <w:rPr>
          <w:rFonts w:ascii="Khmer OS" w:hAnsi="Khmer OS" w:cs="Khmer OS"/>
          <w:sz w:val="22"/>
          <w:szCs w:val="22"/>
          <w:lang w:bidi="km-KH"/>
        </w:rPr>
        <w:t>= 2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1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សួរសិស្ស ដើម្បីរកផ្ទៃក្រឡាមុខខាងទី2 ត្រូវធ្វើដូចម្តេច</w:t>
      </w:r>
      <w:r w:rsidRPr="00D13CFF">
        <w:rPr>
          <w:rFonts w:ascii="Khmer OS" w:hAnsi="Khmer OS" w:cs="Khmer OS"/>
          <w:sz w:val="22"/>
          <w:szCs w:val="22"/>
          <w:lang w:bidi="km-KH"/>
        </w:rPr>
        <w:t>?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bscript"/>
          <w:lang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a x b   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នោ</w:t>
      </w:r>
      <w:proofErr w:type="gramStart"/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ះ  </w:t>
      </w: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’</w:t>
      </w:r>
      <w:proofErr w:type="gramEnd"/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សរុប </w:t>
      </w:r>
      <w:r w:rsidRPr="00D13CFF">
        <w:rPr>
          <w:rFonts w:ascii="Khmer OS" w:hAnsi="Khmer OS" w:cs="Khmer OS"/>
          <w:sz w:val="22"/>
          <w:szCs w:val="22"/>
          <w:lang w:bidi="km-KH"/>
        </w:rPr>
        <w:t>= 2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សួរសិស្ស ដើម្បីរកផ្ទៃក្រឡាមុខខាងទី3  ត្រូវធ្វើដូចម្តេច</w:t>
      </w:r>
      <w:r w:rsidRPr="00D13CFF">
        <w:rPr>
          <w:rFonts w:ascii="Khmer OS" w:hAnsi="Khmer OS" w:cs="Khmer OS"/>
          <w:sz w:val="22"/>
          <w:szCs w:val="22"/>
          <w:lang w:bidi="km-KH"/>
        </w:rPr>
        <w:t>?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bscript"/>
          <w:lang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a x h   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នោ</w:t>
      </w:r>
      <w:proofErr w:type="gramStart"/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ះ  </w:t>
      </w: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’’</w:t>
      </w:r>
      <w:proofErr w:type="gramEnd"/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 សរុប </w:t>
      </w:r>
      <w:r w:rsidRPr="00D13CFF">
        <w:rPr>
          <w:rFonts w:ascii="Khmer OS" w:hAnsi="Khmer OS" w:cs="Khmer OS"/>
          <w:sz w:val="22"/>
          <w:szCs w:val="22"/>
          <w:lang w:bidi="km-KH"/>
        </w:rPr>
        <w:t>= 2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3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គ្រូសួរសិស្ស ដើម្បីរកផ្ទៃក្រឡាមុខខាងសរុប ត្រូវធ្វើដូចម្តេច</w:t>
      </w:r>
      <w:r w:rsidRPr="00D13CFF">
        <w:rPr>
          <w:rFonts w:ascii="Khmer OS" w:hAnsi="Khmer OS" w:cs="Khmer OS"/>
          <w:sz w:val="22"/>
          <w:szCs w:val="22"/>
          <w:lang w:bidi="km-KH"/>
        </w:rPr>
        <w:t>?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T</w:t>
      </w:r>
      <w:r w:rsidRPr="00D13CFF">
        <w:rPr>
          <w:rFonts w:ascii="Khmer OS" w:hAnsi="Khmer OS" w:cs="Khmer OS"/>
          <w:sz w:val="22"/>
          <w:szCs w:val="22"/>
          <w:lang w:bidi="km-KH"/>
        </w:rPr>
        <w:t>= 2(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1 </w:t>
      </w:r>
      <w:r w:rsidRPr="00D13CFF">
        <w:rPr>
          <w:rFonts w:ascii="Khmer OS" w:hAnsi="Khmer OS" w:cs="Khmer OS"/>
          <w:sz w:val="22"/>
          <w:szCs w:val="22"/>
          <w:lang w:bidi="km-KH"/>
        </w:rPr>
        <w:t>+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+ </w:t>
      </w:r>
      <w:proofErr w:type="gramStart"/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)</w:t>
      </w:r>
      <w:proofErr w:type="gramEnd"/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T</w:t>
      </w:r>
      <w:r w:rsidRPr="00D13CFF">
        <w:rPr>
          <w:rFonts w:ascii="Khmer OS" w:hAnsi="Khmer OS" w:cs="Khmer OS"/>
          <w:sz w:val="22"/>
          <w:szCs w:val="22"/>
          <w:lang w:bidi="km-KH"/>
        </w:rPr>
        <w:t>= 2bh+2ab+2ah=</w:t>
      </w:r>
      <w:proofErr w:type="gramStart"/>
      <w:r w:rsidRPr="00D13CFF">
        <w:rPr>
          <w:rFonts w:ascii="Khmer OS" w:hAnsi="Khmer OS" w:cs="Khmer OS"/>
          <w:sz w:val="22"/>
          <w:szCs w:val="22"/>
          <w:lang w:bidi="km-KH"/>
        </w:rPr>
        <w:t>2h(</w:t>
      </w:r>
      <w:proofErr w:type="gramEnd"/>
      <w:r w:rsidRPr="00D13CFF">
        <w:rPr>
          <w:rFonts w:ascii="Khmer OS" w:hAnsi="Khmer OS" w:cs="Khmer OS"/>
          <w:sz w:val="22"/>
          <w:szCs w:val="22"/>
          <w:lang w:bidi="km-KH"/>
        </w:rPr>
        <w:t>a + b) + 2ab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ំគាល់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1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និង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3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ផ្ទៃក្រឡាខាង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2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បាត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-  </w:t>
      </w: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T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សរុប 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b/>
          <w:bCs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b/>
          <w:bCs/>
          <w:sz w:val="22"/>
          <w:szCs w:val="22"/>
          <w:cs/>
          <w:lang w:val="ca-ES" w:bidi="km-KH"/>
        </w:rPr>
        <w:t>ខ</w:t>
      </w:r>
      <w:r w:rsidRPr="00D13CFF">
        <w:rPr>
          <w:rFonts w:ascii="Khmer OS" w:hAnsi="Khmer OS" w:cs="Khmer OS"/>
          <w:b/>
          <w:bCs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b/>
          <w:bCs/>
          <w:sz w:val="22"/>
          <w:szCs w:val="22"/>
          <w:cs/>
          <w:lang w:val="ca-ES" w:bidi="km-KH"/>
        </w:rPr>
        <w:t>ផ្ទៃក្រឡាខាងគូ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សួរសិស្សប្រសិនបើមុខខាងទាំង៦របស់ប្រលេពីប៉ែតកែងជា ការេប៉ុនៗគ្នា តើរូបនេះក្លាយជារូបធរណីមាត្រអ្វី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ចូរប្អូនសរសេររូបមន្ត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សរុប  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ើមុខខាងទាំង៦នៃប្រលេពីប៉ែតកែងជាការេប៉ុនៗគ្នានោះគេហៅថាគូប  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េបាន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1 </w:t>
      </w:r>
      <w:r w:rsidRPr="00D13CFF">
        <w:rPr>
          <w:rFonts w:ascii="Khmer OS" w:hAnsi="Khmer OS" w:cs="Khmer OS"/>
          <w:sz w:val="22"/>
          <w:szCs w:val="22"/>
          <w:lang w:bidi="km-KH"/>
        </w:rPr>
        <w:t>=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3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4</w:t>
      </w:r>
      <w:r w:rsidRPr="00D13CFF">
        <w:rPr>
          <w:rFonts w:ascii="Khmer OS" w:hAnsi="Khmer OS" w:cs="Khmer OS"/>
          <w:sz w:val="22"/>
          <w:szCs w:val="22"/>
          <w:lang w:bidi="km-KH"/>
        </w:rPr>
        <w:t>=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5</w:t>
      </w:r>
      <w:r w:rsidRPr="00D13CFF">
        <w:rPr>
          <w:rFonts w:ascii="Khmer OS" w:hAnsi="Khmer OS" w:cs="Khmer OS"/>
          <w:sz w:val="22"/>
          <w:szCs w:val="22"/>
          <w:lang w:bidi="km-KH"/>
        </w:rPr>
        <w:t>=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>6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a x a = a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នោះ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 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T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= 6a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</w:p>
    <w:p w:rsidR="006538F7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>
        <w:rPr>
          <w:rFonts w:ascii="Khmer OS" w:hAnsi="Khmer OS" w:cs="Khmer OS"/>
          <w:sz w:val="22"/>
          <w:szCs w:val="22"/>
          <w:lang w:val="ca-ES"/>
        </w:rPr>
        <w:br w:type="page"/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lastRenderedPageBreak/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៨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សូលីត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១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ប្រលេពីប៉ែតកែង និងគូប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លំហាត់គំរូនិងប្រតិបត្តិ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w:drawing>
          <wp:anchor distT="0" distB="0" distL="114300" distR="114300" simplePos="0" relativeHeight="251685376" behindDoc="1" locked="0" layoutInCell="1" allowOverlap="1" wp14:anchorId="7BE0E547" wp14:editId="7DC8E1E2">
            <wp:simplePos x="0" y="0"/>
            <wp:positionH relativeFrom="column">
              <wp:posOffset>606425</wp:posOffset>
            </wp:positionH>
            <wp:positionV relativeFrom="paragraph">
              <wp:posOffset>86360</wp:posOffset>
            </wp:positionV>
            <wp:extent cx="2647950" cy="1973926"/>
            <wp:effectExtent l="0" t="0" r="0" b="762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9739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F6E8D">
        <w:rPr>
          <w:rFonts w:ascii="Khmer OS" w:hAnsi="Khmer OS" w:cs="Khmer OS"/>
          <w:sz w:val="22"/>
          <w:szCs w:val="22"/>
          <w:cs/>
          <w:lang w:bidi="km-KH"/>
        </w:rPr>
        <w:t>រំឮក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        </w:t>
      </w:r>
      <w:r w:rsidRPr="00D13CFF">
        <w:rPr>
          <w:rFonts w:ascii="Khmer OS" w:hAnsi="Khmer OS" w:cs="Khmer OS"/>
          <w:sz w:val="22"/>
          <w:szCs w:val="22"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lang w:bidi="km-KH"/>
        </w:rPr>
        <w:tab/>
      </w:r>
    </w:p>
    <w:p w:rsidR="006538F7" w:rsidRPr="00D13CFF" w:rsidRDefault="006538F7" w:rsidP="006538F7">
      <w:pPr>
        <w:ind w:left="576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សរុបនៃប្រលេពីប៉ែតកែង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12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d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ខ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48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d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left="216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 xml:space="preserve">      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ab/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ab/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  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ab/>
        <w:t xml:space="preserve"> គ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 60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d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ឃ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94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d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ឱ្យសិស្សជ្រើសរើសចំលើយដោយបង្ហាញម្រាមដៃ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(ក)​ ប្រើម្រាមដៃ១  (ខ)​ ប្រើម្រាមដៃ ២  (គ)​ ប្រើម្រាមដៃ៣ និង(ឃ)​ ប្រើម្រាមដៃ៤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ពិនិត្យមើលសិស្សមិនលើកដៃ  ។  ពួកគេអាចមិនមាន ចំណេះដឹងមូលដ្ឋានអំពីរូបមន្តផ្ទៃក្រឡាខាងសរុប ឬពួកគេមិនបានមករៀននៅម៉ោងសិក្សាមុន  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ជំរុញ និងលើកទឹកចិត្តដល់ពួកគាត់ឱ្យខិតខំស្តាប់ការ ពន្យល់ និងឱ្យសិស្សជួយសិស្ស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មានសន្លឹកកិច្ចការឱ្យសិស្សដោះស្រាយ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្រៀមទុកមុន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)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យើងចង់ធ្វើប្រអប់ឈើដែលមានជើងទម្រ និងមាន គម្រប ហើយគ្មានផ្ទៃបាតក្រោមនៃជើងទម្រ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ដូចរូបខាងក្រោម ។  តើយើងត្រូវការបន្ទះក្តារប៉ុន្មាន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d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 xml:space="preserve"> ដើម្បីធ្វើប្រអប់ឈើនេះ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cs/>
          <w:lang w:bidi="km-KH"/>
        </w:rPr>
        <w:t>ដោយមិនគិតកំហាតផ្សេងៗ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? 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86400" behindDoc="1" locked="0" layoutInCell="1" allowOverlap="1" wp14:anchorId="2AC67B61" wp14:editId="1B77FE60">
            <wp:simplePos x="0" y="0"/>
            <wp:positionH relativeFrom="column">
              <wp:posOffset>2096135</wp:posOffset>
            </wp:positionH>
            <wp:positionV relativeFrom="paragraph">
              <wp:posOffset>158750</wp:posOffset>
            </wp:positionV>
            <wp:extent cx="2105025" cy="2233295"/>
            <wp:effectExtent l="0" t="0" r="952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2233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tabs>
          <w:tab w:val="left" w:pos="2370"/>
        </w:tabs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ab/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5245AD">
      <w:pPr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៩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សូលីត</w:t>
      </w:r>
    </w:p>
    <w:p w:rsidR="006538F7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ស៊ីឡាំង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ូបមន្ត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គ្រូគួរយកក្រដាសកាតុងមកមូរបង្កើតជារាងស៊ីឡាំងមួយ ហើយកាត់គម្របលើ និងក្រោមរួចបិទ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បន្ទាប់មកសួរសិស្ស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lastRenderedPageBreak/>
        <w:t>តើរូបនេះមាន​រាងជាអ្វី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(មានរាងជាស៊ីឡាំង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ើមាត់ និងបាតនៃស៊ីឡាំងនេះមានរាងជាអ្វី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(មានរាងជារង្វង់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89472" behindDoc="1" locked="0" layoutInCell="1" allowOverlap="1" wp14:anchorId="65665CF3" wp14:editId="2308B956">
            <wp:simplePos x="0" y="0"/>
            <wp:positionH relativeFrom="column">
              <wp:posOffset>3711575</wp:posOffset>
            </wp:positionH>
            <wp:positionV relativeFrom="paragraph">
              <wp:posOffset>187960</wp:posOffset>
            </wp:positionV>
            <wp:extent cx="1635760" cy="2224405"/>
            <wp:effectExtent l="0" t="0" r="2540" b="4445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5760" cy="22244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ពន្លាតរូបស៊ីឡាំងដែលបានមូរនេះឱ្យសិស្សធ្វើការសង្កេត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88448" behindDoc="1" locked="0" layoutInCell="1" allowOverlap="1" wp14:anchorId="20BAD0AA" wp14:editId="39E3DAFB">
            <wp:simplePos x="0" y="0"/>
            <wp:positionH relativeFrom="column">
              <wp:posOffset>1672590</wp:posOffset>
            </wp:positionH>
            <wp:positionV relativeFrom="paragraph">
              <wp:posOffset>59055</wp:posOffset>
            </wp:positionV>
            <wp:extent cx="1095375" cy="1487170"/>
            <wp:effectExtent l="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487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7554A520" wp14:editId="4B4FA393">
                <wp:simplePos x="0" y="0"/>
                <wp:positionH relativeFrom="column">
                  <wp:posOffset>3044825</wp:posOffset>
                </wp:positionH>
                <wp:positionV relativeFrom="paragraph">
                  <wp:posOffset>186055</wp:posOffset>
                </wp:positionV>
                <wp:extent cx="523875" cy="219075"/>
                <wp:effectExtent l="0" t="19050" r="47625" b="47625"/>
                <wp:wrapNone/>
                <wp:docPr id="29" name="Right Arrow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875" cy="219075"/>
                        </a:xfrm>
                        <a:prstGeom prst="rightArrow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29" o:spid="_x0000_s1026" type="#_x0000_t13" style="position:absolute;margin-left:239.75pt;margin-top:14.65pt;width:41.25pt;height:17.25pt;z-index:2516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" adj="17084" fillcolor="white [3212]" strokecolor="#243f60 [1604]" strokeweight="2pt"/>
            </w:pict>
          </mc:Fallback>
        </mc:AlternateConten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ើក្រោយពន្លាយើងបានរូប មានរាងអ្វីខ្លះ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(ចតុកោណកែង</w:t>
      </w:r>
      <w:r w:rsidRPr="00D13CFF">
        <w:rPr>
          <w:rFonts w:ascii="Khmer OS" w:hAnsi="Khmer OS" w:cs="Khmer OS"/>
          <w:sz w:val="22"/>
          <w:szCs w:val="22"/>
          <w:lang w:bidi="km-KH"/>
        </w:rPr>
        <w:t>1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និងរង្វង់2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ើបណ្តោយនៃចតុកោណកែងបានមកពីផ្នែកណានៃស៊ីឡាំង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(បរិមាត្របាតឬគម្របនៃស៊ីឡាំង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តើទទឹងនៃចតុកោណកែងស្មើនឹងផ្នែកណានៃស៊ីឡាំង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?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(កំពស់ស៊ីឡាំង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</w:t>
      </w:r>
      <w:r w:rsidR="002F6E8D">
        <w:rPr>
          <w:rFonts w:ascii="Khmer OS" w:hAnsi="Khmer OS" w:cs="Khmer OS"/>
          <w:sz w:val="22"/>
          <w:szCs w:val="22"/>
          <w:cs/>
          <w:lang w:val="ca-ES" w:bidi="km-KH"/>
        </w:rPr>
        <w:t>រំឮក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ូបមន្តបរិមាត្រនិងផ្ទៃក្រឡារង្វង់ ដើម្បីឱ្យសិស្សមាន ចំណេះដឹងមូលដ្ឋាន និងអាចទាញរកផ្ទៃក្រឡាសរុប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ចូរគណនាផ្ទៃក្រឡាខាងសរុបនៃរូបពន្លា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T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=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ផ្ទៃក្រឡាខាង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 xml:space="preserve">+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បាត និងគម្រ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T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= 2 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 h + 2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S</w:t>
      </w: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T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= 2 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 (h + r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្រូគួរដាក់លំហាត់គំរូ ដើម្បីពង្រឹងចំណេះដឹងដល់សិស្សគណនាផ្ទៃក្រឡាទាំងអស់នៃធុងសាំងមួយមានរាងស៊ីឡាំង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cs/>
          <w:lang w:bidi="km-KH"/>
        </w:rPr>
        <w:drawing>
          <wp:anchor distT="0" distB="0" distL="114300" distR="114300" simplePos="0" relativeHeight="251690496" behindDoc="1" locked="0" layoutInCell="1" allowOverlap="1" wp14:anchorId="2731BB27" wp14:editId="39E58BCE">
            <wp:simplePos x="0" y="0"/>
            <wp:positionH relativeFrom="column">
              <wp:posOffset>3997325</wp:posOffset>
            </wp:positionH>
            <wp:positionV relativeFrom="paragraph">
              <wp:posOffset>48260</wp:posOffset>
            </wp:positionV>
            <wp:extent cx="2105025" cy="1684655"/>
            <wp:effectExtent l="0" t="0" r="9525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684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ទាំងអស់</w:t>
      </w:r>
      <w:r w:rsidRPr="00D13CFF">
        <w:rPr>
          <w:rFonts w:ascii="Khmer OS" w:hAnsi="Khmer OS" w:cs="Khmer OS"/>
          <w:sz w:val="22"/>
          <w:szCs w:val="22"/>
          <w:lang w:bidi="km-KH"/>
        </w:rPr>
        <w:t>=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ផ្ទៃក្រឡាខាង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+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បាតនិងគម្រប</w:t>
      </w:r>
    </w:p>
    <w:p w:rsidR="006538F7" w:rsidRPr="00D13CFF" w:rsidRDefault="006538F7" w:rsidP="006538F7">
      <w:pPr>
        <w:ind w:left="1440" w:firstLine="720"/>
        <w:rPr>
          <w:rFonts w:ascii="Khmer OS" w:hAnsi="Khmer OS" w:cs="Khmer OS"/>
          <w:sz w:val="22"/>
          <w:szCs w:val="22"/>
          <w:lang w:val="ca-ES" w:bidi="km-KH"/>
        </w:rPr>
      </w:pPr>
      <w:proofErr w:type="gramStart"/>
      <w:r w:rsidRPr="00D13CFF">
        <w:rPr>
          <w:rFonts w:ascii="Khmer OS" w:hAnsi="Khmer OS" w:cs="Khmer OS"/>
          <w:sz w:val="22"/>
          <w:szCs w:val="22"/>
          <w:lang w:bidi="km-KH"/>
        </w:rPr>
        <w:t xml:space="preserve">= 2 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 h</w:t>
      </w:r>
      <w:proofErr w:type="gramEnd"/>
      <w:r w:rsidRPr="00D13CFF">
        <w:rPr>
          <w:rFonts w:ascii="Khmer OS" w:hAnsi="Khmer OS" w:cs="Khmer OS"/>
          <w:sz w:val="22"/>
          <w:szCs w:val="22"/>
          <w:lang w:bidi="km-KH"/>
        </w:rPr>
        <w:t xml:space="preserve"> + 2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>r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left="216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vertAlign w:val="subscript"/>
          <w:lang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bidi="km-KH"/>
        </w:rPr>
        <w:t>= 2x3.14x0.4x1.5 + 2x3.14x0.4</w:t>
      </w:r>
    </w:p>
    <w:p w:rsidR="006538F7" w:rsidRPr="00D13CFF" w:rsidRDefault="006538F7" w:rsidP="006538F7">
      <w:pPr>
        <w:ind w:left="144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= 3.768 +1.0048</w:t>
      </w:r>
    </w:p>
    <w:p w:rsidR="006538F7" w:rsidRPr="00D13CFF" w:rsidRDefault="006538F7" w:rsidP="006538F7">
      <w:pPr>
        <w:ind w:left="1440"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bidi="km-KH"/>
        </w:rPr>
        <w:t>= 4.7728 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5245AD" w:rsidRDefault="005245AD">
      <w:pPr>
        <w:rPr>
          <w:rFonts w:ascii="Khmer OS" w:hAnsi="Khmer OS" w:cs="Khmer OS"/>
          <w:sz w:val="22"/>
          <w:szCs w:val="22"/>
          <w:lang w:val="ca-ES"/>
        </w:rPr>
      </w:pPr>
      <w:r>
        <w:rPr>
          <w:rFonts w:ascii="Khmer OS" w:hAnsi="Khmer OS" w:cs="Khmer OS"/>
          <w:sz w:val="22"/>
          <w:szCs w:val="22"/>
          <w:lang w:val="ca-ES"/>
        </w:rPr>
        <w:br w:type="page"/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lastRenderedPageBreak/>
        <w:sym w:font="Wingdings" w:char="F076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ម៉ោងទី១០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សូលីត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tab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៣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២</w:t>
      </w:r>
      <w:r w:rsidRPr="00D13CFF">
        <w:rPr>
          <w:rFonts w:ascii="Khmer OS" w:hAnsi="Khmer OS" w:cs="Khmer OS"/>
          <w:sz w:val="22"/>
          <w:szCs w:val="22"/>
          <w:lang w:val="ca-ES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ផ្ទៃក្រឡាខាងនៃស៊ីឡាំង</w:t>
      </w:r>
      <w:r w:rsidRPr="00D13CFF">
        <w:rPr>
          <w:rFonts w:ascii="Khmer OS" w:hAnsi="Khmer OS" w:cs="Khmer OS"/>
          <w:sz w:val="22"/>
          <w:szCs w:val="22"/>
          <w:lang w:val="ca-ES"/>
        </w:rPr>
        <w:t>(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លំហាត់គំរូនិងប្រតិបត្តិ</w:t>
      </w:r>
      <w:r w:rsidRPr="00D13CFF">
        <w:rPr>
          <w:rFonts w:ascii="Khmer OS" w:hAnsi="Khmer OS" w:cs="Khmer OS"/>
          <w:sz w:val="22"/>
          <w:szCs w:val="22"/>
          <w:lang w:val="ca-ES"/>
        </w:rPr>
        <w:t>)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w:drawing>
          <wp:anchor distT="0" distB="0" distL="114300" distR="114300" simplePos="0" relativeHeight="251691520" behindDoc="0" locked="0" layoutInCell="1" allowOverlap="1" wp14:anchorId="36312000" wp14:editId="15A56264">
            <wp:simplePos x="0" y="0"/>
            <wp:positionH relativeFrom="column">
              <wp:posOffset>3140075</wp:posOffset>
            </wp:positionH>
            <wp:positionV relativeFrom="paragraph">
              <wp:posOffset>32385</wp:posOffset>
            </wp:positionV>
            <wp:extent cx="1628775" cy="1821646"/>
            <wp:effectExtent l="0" t="0" r="0" b="7620"/>
            <wp:wrapNone/>
            <wp:docPr id="38" name="Picture 1" descr="NewPicture0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Picture093.jpg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82164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កផ្ទៃក្រឡាបាតនៃស៊ីឡាំង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</w:t>
      </w:r>
      <w:proofErr w:type="gramStart"/>
      <w:r w:rsidRPr="00D13CFF">
        <w:rPr>
          <w:rFonts w:ascii="Khmer OS" w:hAnsi="Khmer OS" w:cs="Khmer OS"/>
          <w:sz w:val="22"/>
          <w:szCs w:val="22"/>
          <w:lang w:bidi="km-KH"/>
        </w:rPr>
        <w:t>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ខ</w:t>
      </w:r>
      <w:proofErr w:type="gramEnd"/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4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 8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ឃ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1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រកផ្ទៃក្រឡាខាងនៃស៊ីឡាំង</w:t>
      </w:r>
      <w:r w:rsidRPr="00D13CFF">
        <w:rPr>
          <w:rFonts w:ascii="Khmer OS" w:hAnsi="Khmer OS" w:cs="Khmer OS"/>
          <w:noProof/>
          <w:sz w:val="22"/>
          <w:szCs w:val="22"/>
          <w:lang w:bidi="ar-SA"/>
        </w:rPr>
        <w:t xml:space="preserve"> 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5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ខ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1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vertAlign w:val="superscript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 20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 ឃ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 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25</w:t>
      </w:r>
      <w:r w:rsidRPr="00D13CFF">
        <w:rPr>
          <w:rFonts w:ascii="Khmer OS" w:hAnsi="Khmer OS" w:cs="Khmer OS"/>
          <w:sz w:val="22"/>
          <w:szCs w:val="22"/>
          <w:lang w:bidi="km-KH"/>
        </w:rPr>
        <w:sym w:font="Symbol" w:char="F070"/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 cm</w:t>
      </w:r>
      <w:r w:rsidRPr="00D13CFF">
        <w:rPr>
          <w:rFonts w:ascii="Khmer OS" w:hAnsi="Khmer OS" w:cs="Khmer OS"/>
          <w:sz w:val="22"/>
          <w:szCs w:val="22"/>
          <w:vertAlign w:val="superscript"/>
          <w:lang w:bidi="km-KH"/>
        </w:rPr>
        <w:t>2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/>
        </w:rPr>
      </w:pP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/>
        </w:rPr>
        <w:sym w:font="Wingdings" w:char="F073"/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ឱ្យសិស្សជ្រើសរើសចំលើយដោយបង្ហាញម្រាមដៃ </w:t>
      </w:r>
    </w:p>
    <w:p w:rsidR="006538F7" w:rsidRPr="00D13CFF" w:rsidRDefault="006538F7" w:rsidP="006538F7">
      <w:pPr>
        <w:ind w:left="720"/>
        <w:rPr>
          <w:rFonts w:ascii="Khmer OS" w:hAnsi="Khmer OS" w:cs="Khmer OS"/>
          <w:sz w:val="22"/>
          <w:szCs w:val="22"/>
          <w:lang w:bidi="km-KH"/>
        </w:rPr>
      </w:pPr>
      <w:r w:rsidRPr="00D13CFF">
        <w:rPr>
          <w:rFonts w:ascii="Khmer OS" w:hAnsi="Khmer OS" w:cs="Khmer OS"/>
          <w:sz w:val="22"/>
          <w:szCs w:val="22"/>
          <w:cs/>
          <w:lang w:bidi="km-KH"/>
        </w:rPr>
        <w:t>(ក)​ ប្រើម្រាមដៃ1  (ខ)​ ប្រើម្រាមដៃ2  (គ)​ ប្រើម្រាមដៃ3 និង(ឃ)​ ប្រើម្រាមដៃ</w:t>
      </w:r>
      <w:r w:rsidRPr="00D13CFF">
        <w:rPr>
          <w:rFonts w:ascii="Khmer OS" w:hAnsi="Khmer OS" w:cs="Khmer OS"/>
          <w:sz w:val="22"/>
          <w:szCs w:val="22"/>
          <w:lang w:bidi="km-KH"/>
        </w:rPr>
        <w:t>4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ចំណុចនេះសិស្សនឹងមានការលំបាក បើសិស្សមិនមានចំណេះ ដឹងគ្រប់គ្រាន់លើរង្វង់ ដូចជាការគណនាបរិមាត្រ និងផ្ទៃក្រឡារង្វង់ ។ គ្រូគួរ</w:t>
      </w:r>
      <w:r w:rsidR="002F6E8D">
        <w:rPr>
          <w:rFonts w:ascii="Khmer OS" w:hAnsi="Khmer OS" w:cs="Khmer OS"/>
          <w:sz w:val="22"/>
          <w:szCs w:val="22"/>
          <w:cs/>
          <w:lang w:val="ca-ES" w:bidi="km-KH"/>
        </w:rPr>
        <w:t>រំឮក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បរិមាត្រ និងផ្ទៃក្រឡារង្វង់ បើសិស្សភាគច្រើនមានការលំបាក។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noProof/>
          <w:sz w:val="22"/>
          <w:szCs w:val="22"/>
          <w:lang w:bidi="km-KH"/>
        </w:rPr>
        <w:drawing>
          <wp:anchor distT="0" distB="0" distL="114300" distR="114300" simplePos="0" relativeHeight="251684352" behindDoc="1" locked="0" layoutInCell="1" allowOverlap="1" wp14:anchorId="5838571B" wp14:editId="04728F6A">
            <wp:simplePos x="0" y="0"/>
            <wp:positionH relativeFrom="column">
              <wp:posOffset>3058795</wp:posOffset>
            </wp:positionH>
            <wp:positionV relativeFrom="paragraph">
              <wp:posOffset>240030</wp:posOffset>
            </wp:positionV>
            <wp:extent cx="1576705" cy="2152650"/>
            <wp:effectExtent l="0" t="0" r="4445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6705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លំហាត់ប្រតិបត្តិ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cs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ក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ណនាផ្ទៃក្រឡាបាតនៃផ្នែកស្រមោល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ខ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ណនាផ្ទៃក្រឡាខាងខាងក្រៅ</w:t>
      </w:r>
    </w:p>
    <w:p w:rsidR="006538F7" w:rsidRPr="00D13CFF" w:rsidRDefault="006538F7" w:rsidP="006538F7">
      <w:pPr>
        <w:ind w:firstLine="720"/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</w:t>
      </w:r>
      <w:r w:rsidRPr="00D13CFF">
        <w:rPr>
          <w:rFonts w:ascii="Khmer OS" w:hAnsi="Khmer OS" w:cs="Khmer OS"/>
          <w:sz w:val="22"/>
          <w:szCs w:val="22"/>
          <w:lang w:val="ca-ES" w:bidi="km-KH"/>
        </w:rPr>
        <w:t>.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គណនាផ្ទៃក្រឡាខាងខាងក្នុង ។</w:t>
      </w: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rPr>
          <w:rFonts w:ascii="Khmer OS" w:hAnsi="Khmer OS" w:cs="Khmer OS"/>
          <w:sz w:val="22"/>
          <w:szCs w:val="22"/>
          <w:lang w:val="ca-ES" w:bidi="km-KH"/>
        </w:rPr>
      </w:pPr>
    </w:p>
    <w:p w:rsidR="006538F7" w:rsidRPr="00D13CFF" w:rsidRDefault="006538F7" w:rsidP="006538F7">
      <w:pPr>
        <w:tabs>
          <w:tab w:val="left" w:pos="5805"/>
        </w:tabs>
        <w:rPr>
          <w:rFonts w:ascii="Khmer OS" w:hAnsi="Khmer OS" w:cs="Khmer OS"/>
          <w:sz w:val="22"/>
          <w:szCs w:val="22"/>
          <w:lang w:val="ca-ES" w:bidi="km-KH"/>
        </w:rPr>
      </w:pPr>
      <w:r w:rsidRPr="00D13CFF">
        <w:rPr>
          <w:rFonts w:ascii="Khmer OS" w:hAnsi="Khmer OS" w:cs="Khmer OS"/>
          <w:sz w:val="22"/>
          <w:szCs w:val="22"/>
          <w:lang w:val="ca-ES" w:bidi="km-KH"/>
        </w:rPr>
        <w:tab/>
      </w:r>
    </w:p>
    <w:p w:rsidR="006538F7" w:rsidRPr="00C135FF" w:rsidRDefault="006538F7" w:rsidP="006538F7">
      <w:pPr>
        <w:tabs>
          <w:tab w:val="left" w:pos="5805"/>
        </w:tabs>
        <w:rPr>
          <w:rFonts w:ascii="Khmer OS" w:hAnsi="Khmer OS" w:cs="Khmer OS"/>
          <w:b/>
          <w:bCs/>
          <w:sz w:val="22"/>
          <w:szCs w:val="22"/>
          <w:lang w:val="ca-ES" w:bidi="km-KH"/>
        </w:rPr>
      </w:pPr>
      <w:r w:rsidRPr="00C135FF">
        <w:rPr>
          <w:rFonts w:ascii="Khmer OS" w:hAnsi="Khmer OS" w:cs="Khmer OS"/>
          <w:b/>
          <w:bCs/>
          <w:sz w:val="22"/>
          <w:szCs w:val="22"/>
          <w:cs/>
          <w:lang w:val="ca-ES" w:bidi="km-KH"/>
        </w:rPr>
        <w:t>ឯកសារយោង៖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ind w:left="1440" w:hanging="731"/>
        <w:rPr>
          <w:rFonts w:ascii="Khmer OS" w:hAnsi="Khmer OS" w:cs="Khmer OS"/>
          <w:sz w:val="22"/>
          <w:szCs w:val="22"/>
          <w:rtl/>
          <w:cs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សៀវភៅសិក្សាគោលរបស់ក្រសួងអប់រំ យុវជន និងកីឡា</w:t>
      </w:r>
    </w:p>
    <w:p w:rsidR="006538F7" w:rsidRPr="00D13CFF" w:rsidRDefault="006538F7" w:rsidP="006538F7">
      <w:pPr>
        <w:pStyle w:val="ListParagraph"/>
        <w:numPr>
          <w:ilvl w:val="0"/>
          <w:numId w:val="16"/>
        </w:numPr>
        <w:ind w:left="1440" w:hanging="731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សៀវភៅ </w:t>
      </w:r>
      <w:r w:rsidRPr="00D13CFF">
        <w:rPr>
          <w:rFonts w:ascii="Khmer OS" w:hAnsi="Khmer OS" w:cs="Khmer OS"/>
          <w:sz w:val="22"/>
          <w:szCs w:val="22"/>
          <w:lang w:bidi="km-KH"/>
        </w:rPr>
        <w:t xml:space="preserve">STEPSAM3 </w:t>
      </w: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 xml:space="preserve">របស់ </w:t>
      </w:r>
      <w:r w:rsidRPr="00D13CFF">
        <w:rPr>
          <w:rFonts w:ascii="Khmer OS" w:hAnsi="Khmer OS" w:cs="Khmer OS"/>
          <w:sz w:val="22"/>
          <w:szCs w:val="22"/>
          <w:lang w:bidi="km-KH"/>
        </w:rPr>
        <w:t>JICA</w:t>
      </w:r>
    </w:p>
    <w:p w:rsidR="006538F7" w:rsidRDefault="006538F7" w:rsidP="006538F7">
      <w:pPr>
        <w:pStyle w:val="ListParagraph"/>
        <w:numPr>
          <w:ilvl w:val="0"/>
          <w:numId w:val="16"/>
        </w:numPr>
        <w:ind w:left="1440" w:hanging="731"/>
        <w:rPr>
          <w:rFonts w:ascii="Khmer OS" w:hAnsi="Khmer OS" w:cs="Khmer OS"/>
          <w:sz w:val="22"/>
          <w:szCs w:val="22"/>
          <w:lang w:val="ca-ES"/>
        </w:rPr>
      </w:pPr>
      <w:r w:rsidRPr="00D13CFF">
        <w:rPr>
          <w:rFonts w:ascii="Khmer OS" w:hAnsi="Khmer OS" w:cs="Khmer OS"/>
          <w:sz w:val="22"/>
          <w:szCs w:val="22"/>
          <w:cs/>
          <w:lang w:val="ca-ES" w:bidi="km-KH"/>
        </w:rPr>
        <w:t>យកលំនាំឯកសារជំនួយស្មារតីគ្រូ</w:t>
      </w:r>
    </w:p>
    <w:p w:rsidR="006538F7" w:rsidRPr="004C3CF2" w:rsidRDefault="00C135FF" w:rsidP="004C3CF2">
      <w:pPr>
        <w:rPr>
          <w:rFonts w:ascii="Khmer OS" w:hAnsi="Khmer OS" w:cs="Khmer OS"/>
          <w:b/>
          <w:bCs/>
          <w:sz w:val="22"/>
          <w:szCs w:val="22"/>
          <w:u w:val="single"/>
          <w:lang w:val="ca-ES" w:bidi="km-KH"/>
        </w:rPr>
      </w:pPr>
      <w:r w:rsidRPr="00C135FF">
        <w:rPr>
          <w:rFonts w:ascii="Khmer OS" w:hAnsi="Khmer OS" w:cs="Khmer OS" w:hint="cs"/>
          <w:b/>
          <w:bCs/>
          <w:sz w:val="22"/>
          <w:szCs w:val="22"/>
          <w:u w:val="single"/>
          <w:cs/>
          <w:lang w:val="ca-ES" w:bidi="km-KH"/>
        </w:rPr>
        <w:t xml:space="preserve">សកម្មភាព </w:t>
      </w:r>
      <w:r w:rsidRPr="00C135FF">
        <w:rPr>
          <w:rFonts w:ascii="Khmer OS" w:hAnsi="Khmer OS" w:cs="Khmer OS"/>
          <w:b/>
          <w:bCs/>
          <w:sz w:val="22"/>
          <w:szCs w:val="22"/>
          <w:u w:val="single"/>
          <w:lang w:val="ca-ES"/>
        </w:rPr>
        <w:t>BETT</w:t>
      </w:r>
      <w:r w:rsidRPr="00C135FF">
        <w:rPr>
          <w:rFonts w:ascii="Khmer OS" w:hAnsi="Khmer OS" w:cs="Khmer OS" w:hint="cs"/>
          <w:b/>
          <w:bCs/>
          <w:sz w:val="22"/>
          <w:szCs w:val="22"/>
          <w:u w:val="single"/>
          <w:cs/>
          <w:lang w:val="ca-ES" w:bidi="km-KH"/>
        </w:rPr>
        <w:t xml:space="preserve"> ៖</w:t>
      </w:r>
    </w:p>
    <w:p w:rsidR="006538F7" w:rsidRDefault="004C3CF2" w:rsidP="006538F7">
      <w:pPr>
        <w:rPr>
          <w:rFonts w:ascii="Khmer OS" w:hAnsi="Khmer OS" w:cs="Khmer OS"/>
          <w:sz w:val="22"/>
          <w:szCs w:val="22"/>
          <w:lang w:val="ca-ES" w:bidi="km-KH"/>
        </w:rPr>
      </w:pPr>
      <w:r>
        <w:rPr>
          <w:rFonts w:ascii="Khmer OS" w:hAnsi="Khmer OS" w:cs="Khmer OS"/>
          <w:sz w:val="22"/>
          <w:szCs w:val="22"/>
          <w:lang w:bidi="km-KH"/>
        </w:rPr>
        <w:t>6.1.</w:t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>ក រកបរិមាត្រ និងផ្ទៃក្រឡារបស់ចតុកោណកែង និងរូបសមាស</w:t>
      </w:r>
    </w:p>
    <w:p w:rsidR="004C3CF2" w:rsidRDefault="004C3CF2" w:rsidP="006538F7">
      <w:pPr>
        <w:rPr>
          <w:rFonts w:ascii="Khmer OS" w:hAnsi="Khmer OS" w:cs="Khmer OS"/>
          <w:sz w:val="22"/>
          <w:szCs w:val="22"/>
          <w:lang w:val="ca-ES" w:bidi="km-KH"/>
        </w:rPr>
      </w:pPr>
      <w:r>
        <w:rPr>
          <w:rFonts w:ascii="Khmer OS" w:hAnsi="Khmer OS" w:cs="Khmer OS"/>
          <w:sz w:val="22"/>
          <w:szCs w:val="22"/>
          <w:lang w:val="ca-ES" w:bidi="km-KH"/>
        </w:rPr>
        <w:t>6.1.</w:t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>ខ ប្រើរូបមន្តគណនាផ្ទៃក្រឡាប្រលេឡួក្រាម ត្រីកោណ និងចតុកោណព្នាយ</w:t>
      </w:r>
    </w:p>
    <w:p w:rsidR="004C3CF2" w:rsidRDefault="004C3CF2" w:rsidP="006538F7">
      <w:pPr>
        <w:rPr>
          <w:rFonts w:ascii="Khmer OS" w:hAnsi="Khmer OS" w:cs="Khmer OS"/>
          <w:sz w:val="22"/>
          <w:szCs w:val="22"/>
          <w:lang w:val="ca-ES" w:bidi="km-KH"/>
        </w:rPr>
      </w:pPr>
      <w:r>
        <w:rPr>
          <w:rFonts w:ascii="Khmer OS" w:hAnsi="Khmer OS" w:cs="Khmer OS"/>
          <w:sz w:val="22"/>
          <w:szCs w:val="22"/>
          <w:lang w:val="ca-ES" w:bidi="km-KH"/>
        </w:rPr>
        <w:t>6.2.</w:t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>ក រកផ្ទៃក្រឡាខាង និងមាឌរបស់រូបធរណីមាត្រដែលមានវិមាត្របី</w:t>
      </w:r>
    </w:p>
    <w:p w:rsidR="004C3CF2" w:rsidRPr="00D13CFF" w:rsidRDefault="004C3CF2" w:rsidP="006538F7">
      <w:pPr>
        <w:rPr>
          <w:rFonts w:ascii="Khmer OS" w:hAnsi="Khmer OS" w:cs="Khmer OS"/>
          <w:sz w:val="22"/>
          <w:szCs w:val="22"/>
          <w:lang w:val="ca-ES" w:bidi="km-KH"/>
        </w:rPr>
      </w:pPr>
      <w:r>
        <w:rPr>
          <w:rFonts w:ascii="Khmer OS" w:hAnsi="Khmer OS" w:cs="Khmer OS"/>
          <w:sz w:val="22"/>
          <w:szCs w:val="22"/>
          <w:lang w:val="ca-ES" w:bidi="km-KH"/>
        </w:rPr>
        <w:t>6.2.</w:t>
      </w:r>
      <w:r>
        <w:rPr>
          <w:rFonts w:ascii="Khmer OS" w:hAnsi="Khmer OS" w:cs="Khmer OS" w:hint="cs"/>
          <w:sz w:val="22"/>
          <w:szCs w:val="22"/>
          <w:cs/>
          <w:lang w:val="ca-ES" w:bidi="km-KH"/>
        </w:rPr>
        <w:t>ខ បង្ហាញថាផ្ទៃក្រឡាខាង និងមាឌអាស្រ័យលើការបន្ថែមរង្វាស់ទាំងអស់តាមផលធៀប</w:t>
      </w:r>
    </w:p>
    <w:p w:rsidR="008F2BEA" w:rsidRPr="006848D3" w:rsidRDefault="008F2BEA" w:rsidP="008F2BEA">
      <w:pPr>
        <w:jc w:val="center"/>
        <w:rPr>
          <w:rFonts w:ascii="Khmer OS Moul" w:hAnsi="Khmer OS Moul" w:cs="Khmer OS Moul"/>
          <w:sz w:val="22"/>
          <w:szCs w:val="22"/>
          <w:lang w:bidi="km-KH"/>
        </w:rPr>
      </w:pPr>
      <w:r w:rsidRPr="006848D3">
        <w:rPr>
          <w:rFonts w:ascii="Khmer OS Moul" w:hAnsi="Khmer OS Moul" w:cs="Khmer OS Moul"/>
          <w:sz w:val="22"/>
          <w:szCs w:val="22"/>
          <w:cs/>
          <w:lang w:bidi="km-KH"/>
        </w:rPr>
        <w:lastRenderedPageBreak/>
        <w:t>កិច្ចតែងការបង្រៀន</w:t>
      </w:r>
    </w:p>
    <w:p w:rsidR="00DA17ED" w:rsidRPr="006848D3" w:rsidRDefault="002E4CB2" w:rsidP="002E4CB2">
      <w:pPr>
        <w:pStyle w:val="ListParagraph"/>
        <w:numPr>
          <w:ilvl w:val="0"/>
          <w:numId w:val="2"/>
        </w:numPr>
        <w:tabs>
          <w:tab w:val="left" w:pos="567"/>
          <w:tab w:val="left" w:pos="1985"/>
          <w:tab w:val="left" w:pos="3686"/>
          <w:tab w:val="left" w:pos="4536"/>
          <w:tab w:val="left" w:pos="4820"/>
          <w:tab w:val="left" w:pos="5103"/>
        </w:tabs>
        <w:ind w:left="567" w:hanging="425"/>
        <w:rPr>
          <w:rFonts w:ascii="Khmer OS" w:hAnsi="Khmer OS" w:cs="Khmer OS"/>
          <w:sz w:val="22"/>
          <w:szCs w:val="22"/>
          <w:lang w:bidi="km-KH"/>
        </w:rPr>
      </w:pPr>
      <w:r>
        <w:rPr>
          <w:rFonts w:ascii="Khmer OS" w:hAnsi="Khmer OS" w:cs="Khmer OS"/>
          <w:sz w:val="22"/>
          <w:szCs w:val="22"/>
          <w:cs/>
          <w:lang w:bidi="km-KH"/>
        </w:rPr>
        <w:t>មុខវិជា្ជ</w:t>
      </w:r>
      <w:r>
        <w:rPr>
          <w:rFonts w:ascii="Khmer OS" w:hAnsi="Khmer OS" w:cs="Khmer OS"/>
          <w:sz w:val="22"/>
          <w:szCs w:val="22"/>
          <w:lang w:bidi="km-KH"/>
        </w:rPr>
        <w:tab/>
      </w:r>
      <w:r>
        <w:rPr>
          <w:rFonts w:ascii="Khmer OS" w:hAnsi="Khmer OS" w:cs="Khmer OS" w:hint="cs"/>
          <w:sz w:val="22"/>
          <w:szCs w:val="22"/>
          <w:cs/>
          <w:lang w:bidi="km-KH"/>
        </w:rPr>
        <w:t>៖</w:t>
      </w:r>
      <w:r w:rsidR="008F2BEA" w:rsidRPr="006848D3">
        <w:rPr>
          <w:rFonts w:ascii="Khmer OS" w:hAnsi="Khmer OS" w:cs="Khmer OS"/>
          <w:sz w:val="22"/>
          <w:szCs w:val="22"/>
          <w:cs/>
          <w:lang w:bidi="km-KH"/>
        </w:rPr>
        <w:t xml:space="preserve"> គណិតវិទ្យា</w:t>
      </w:r>
    </w:p>
    <w:p w:rsidR="008F2BEA" w:rsidRPr="006848D3" w:rsidRDefault="002E4CB2" w:rsidP="002E4CB2">
      <w:pPr>
        <w:pStyle w:val="ListParagraph"/>
        <w:numPr>
          <w:ilvl w:val="0"/>
          <w:numId w:val="2"/>
        </w:numPr>
        <w:tabs>
          <w:tab w:val="left" w:pos="567"/>
          <w:tab w:val="left" w:pos="1985"/>
          <w:tab w:val="left" w:pos="3686"/>
          <w:tab w:val="left" w:pos="4536"/>
          <w:tab w:val="left" w:pos="4820"/>
          <w:tab w:val="left" w:pos="5103"/>
        </w:tabs>
        <w:ind w:left="567" w:hanging="425"/>
        <w:rPr>
          <w:rFonts w:ascii="Khmer OS" w:hAnsi="Khmer OS" w:cs="Khmer OS"/>
          <w:sz w:val="22"/>
          <w:szCs w:val="22"/>
          <w:lang w:bidi="km-KH"/>
        </w:rPr>
      </w:pPr>
      <w:r>
        <w:rPr>
          <w:rFonts w:ascii="Khmer OS" w:hAnsi="Khmer OS" w:cs="Khmer OS"/>
          <w:noProof/>
          <w:sz w:val="22"/>
          <w:szCs w:val="22"/>
          <w:lang w:bidi="km-KH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9F47880" wp14:editId="72BF99AB">
                <wp:simplePos x="0" y="0"/>
                <wp:positionH relativeFrom="column">
                  <wp:posOffset>2260121</wp:posOffset>
                </wp:positionH>
                <wp:positionV relativeFrom="paragraph">
                  <wp:posOffset>202758</wp:posOffset>
                </wp:positionV>
                <wp:extent cx="2061449" cy="361746"/>
                <wp:effectExtent l="0" t="0" r="15240" b="1968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1449" cy="36174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E4CB2" w:rsidRPr="002E4CB2" w:rsidRDefault="002E4CB2" w:rsidP="002E4CB2">
                            <w:pPr>
                              <w:tabs>
                                <w:tab w:val="left" w:pos="567"/>
                                <w:tab w:val="left" w:pos="1985"/>
                                <w:tab w:val="left" w:pos="2694"/>
                                <w:tab w:val="left" w:pos="2977"/>
                                <w:tab w:val="left" w:pos="3119"/>
                                <w:tab w:val="left" w:pos="3686"/>
                                <w:tab w:val="left" w:pos="4536"/>
                                <w:tab w:val="left" w:pos="4820"/>
                                <w:tab w:val="left" w:pos="5103"/>
                              </w:tabs>
                              <w:jc w:val="center"/>
                              <w:rPr>
                                <w:rFonts w:ascii="Khmer OS Moul" w:hAnsi="Khmer OS Moul" w:cs="Khmer OS Moul"/>
                                <w:sz w:val="22"/>
                                <w:szCs w:val="22"/>
                                <w:lang w:bidi="km-KH"/>
                              </w:rPr>
                            </w:pPr>
                            <w:r w:rsidRPr="002E4CB2">
                              <w:rPr>
                                <w:rFonts w:ascii="Khmer OS Moul" w:hAnsi="Khmer OS Moul" w:cs="Khmer OS Moul" w:hint="cs"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មាឌ</w:t>
                            </w:r>
                            <w:r w:rsidRPr="002E4CB2">
                              <w:rPr>
                                <w:rFonts w:ascii="Khmer OS Moul" w:hAnsi="Khmer OS Moul" w:cs="Khmer OS Moul"/>
                                <w:sz w:val="22"/>
                                <w:szCs w:val="22"/>
                                <w:cs/>
                                <w:lang w:bidi="km-KH"/>
                              </w:rPr>
                              <w:t xml:space="preserve"> </w:t>
                            </w:r>
                            <w:r w:rsidRPr="002E4CB2">
                              <w:rPr>
                                <w:rFonts w:ascii="Khmer OS Moul" w:hAnsi="Khmer OS Moul" w:cs="Khmer OS Moul" w:hint="cs"/>
                                <w:sz w:val="22"/>
                                <w:szCs w:val="22"/>
                                <w:cs/>
                                <w:lang w:bidi="km-KH"/>
                              </w:rPr>
                              <w:t>និង</w:t>
                            </w:r>
                            <w:r w:rsidRPr="002E4CB2">
                              <w:rPr>
                                <w:rFonts w:ascii="Khmer OS Moul" w:hAnsi="Khmer OS Moul" w:cs="Khmer OS Moul"/>
                                <w:sz w:val="22"/>
                                <w:szCs w:val="22"/>
                                <w:cs/>
                                <w:lang w:bidi="km-KH"/>
                              </w:rPr>
                              <w:t xml:space="preserve"> ផ្ទៃក្រឡាខាងនៃសូលីត</w:t>
                            </w:r>
                          </w:p>
                          <w:p w:rsidR="002E4CB2" w:rsidRPr="002E4CB2" w:rsidRDefault="002E4CB2">
                            <w:pPr>
                              <w:rPr>
                                <w:rFonts w:ascii="Khmer OS Moul" w:hAnsi="Khmer OS Moul" w:cs="Khmer OS Moul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" o:spid="_x0000_s1033" type="#_x0000_t202" style="position:absolute;left:0;text-align:left;margin-left:177.95pt;margin-top:15.95pt;width:162.3pt;height:28.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" fillcolor="white [3201]" strokeweight=".5pt">
                <v:textbox>
                  <w:txbxContent>
                    <w:p w:rsidR="002E4CB2" w:rsidRPr="002E4CB2" w:rsidRDefault="002E4CB2" w:rsidP="002E4CB2">
                      <w:pPr>
                        <w:tabs>
                          <w:tab w:val="left" w:pos="567"/>
                          <w:tab w:val="left" w:pos="1985"/>
                          <w:tab w:val="left" w:pos="2694"/>
                          <w:tab w:val="left" w:pos="2977"/>
                          <w:tab w:val="left" w:pos="3119"/>
                          <w:tab w:val="left" w:pos="3686"/>
                          <w:tab w:val="left" w:pos="4536"/>
                          <w:tab w:val="left" w:pos="4820"/>
                          <w:tab w:val="left" w:pos="5103"/>
                        </w:tabs>
                        <w:jc w:val="center"/>
                        <w:rPr>
                          <w:rFonts w:ascii="Khmer OS Moul" w:hAnsi="Khmer OS Moul" w:cs="Khmer OS Moul"/>
                          <w:sz w:val="22"/>
                          <w:szCs w:val="22"/>
                          <w:lang w:bidi="km-KH"/>
                        </w:rPr>
                      </w:pPr>
                      <w:r w:rsidRPr="002E4CB2">
                        <w:rPr>
                          <w:rFonts w:ascii="Khmer OS Moul" w:hAnsi="Khmer OS Moul" w:cs="Khmer OS Moul" w:hint="cs"/>
                          <w:sz w:val="22"/>
                          <w:szCs w:val="22"/>
                          <w:cs/>
                          <w:lang w:bidi="km-KH"/>
                        </w:rPr>
                        <w:t>មាឌ</w:t>
                      </w:r>
                      <w:r w:rsidRPr="002E4CB2">
                        <w:rPr>
                          <w:rFonts w:ascii="Khmer OS Moul" w:hAnsi="Khmer OS Moul" w:cs="Khmer OS Moul"/>
                          <w:sz w:val="22"/>
                          <w:szCs w:val="22"/>
                          <w:cs/>
                          <w:lang w:bidi="km-KH"/>
                        </w:rPr>
                        <w:t xml:space="preserve"> </w:t>
                      </w:r>
                      <w:r w:rsidRPr="002E4CB2">
                        <w:rPr>
                          <w:rFonts w:ascii="Khmer OS Moul" w:hAnsi="Khmer OS Moul" w:cs="Khmer OS Moul" w:hint="cs"/>
                          <w:sz w:val="22"/>
                          <w:szCs w:val="22"/>
                          <w:cs/>
                          <w:lang w:bidi="km-KH"/>
                        </w:rPr>
                        <w:t>និង</w:t>
                      </w:r>
                      <w:r w:rsidRPr="002E4CB2">
                        <w:rPr>
                          <w:rFonts w:ascii="Khmer OS Moul" w:hAnsi="Khmer OS Moul" w:cs="Khmer OS Moul"/>
                          <w:sz w:val="22"/>
                          <w:szCs w:val="22"/>
                          <w:cs/>
                          <w:lang w:bidi="km-KH"/>
                        </w:rPr>
                        <w:t xml:space="preserve"> ផ្ទៃក្រឡាខាងនៃសូលីត</w:t>
                      </w:r>
                    </w:p>
                    <w:p w:rsidR="002E4CB2" w:rsidRPr="002E4CB2" w:rsidRDefault="002E4CB2">
                      <w:pPr>
                        <w:rPr>
                          <w:rFonts w:ascii="Khmer OS Moul" w:hAnsi="Khmer OS Moul" w:cs="Khmer OS Mou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A17ED" w:rsidRPr="006848D3">
        <w:rPr>
          <w:rFonts w:ascii="Khmer OS" w:hAnsi="Khmer OS" w:cs="Khmer OS"/>
          <w:sz w:val="22"/>
          <w:szCs w:val="22"/>
          <w:cs/>
          <w:lang w:bidi="km-KH"/>
        </w:rPr>
        <w:t xml:space="preserve">ថ្នាក់ទី </w:t>
      </w:r>
      <w:r>
        <w:rPr>
          <w:rFonts w:ascii="Khmer OS" w:hAnsi="Khmer OS" w:cs="Khmer OS" w:hint="cs"/>
          <w:sz w:val="22"/>
          <w:szCs w:val="22"/>
          <w:cs/>
          <w:lang w:bidi="km-KH"/>
        </w:rPr>
        <w:tab/>
        <w:t xml:space="preserve">៖ </w:t>
      </w:r>
      <w:r w:rsidR="008F2BEA" w:rsidRPr="006848D3">
        <w:rPr>
          <w:rFonts w:ascii="Khmer OS" w:hAnsi="Khmer OS" w:cs="Khmer OS"/>
          <w:sz w:val="22"/>
          <w:szCs w:val="22"/>
          <w:cs/>
          <w:lang w:bidi="km-KH"/>
        </w:rPr>
        <w:t>៧</w:t>
      </w:r>
    </w:p>
    <w:p w:rsidR="008F2BEA" w:rsidRPr="006848D3" w:rsidRDefault="008F2BEA" w:rsidP="002E4CB2">
      <w:pPr>
        <w:pStyle w:val="ListParagraph"/>
        <w:numPr>
          <w:ilvl w:val="0"/>
          <w:numId w:val="2"/>
        </w:numPr>
        <w:tabs>
          <w:tab w:val="left" w:pos="567"/>
          <w:tab w:val="left" w:pos="1985"/>
          <w:tab w:val="left" w:pos="2694"/>
          <w:tab w:val="left" w:pos="2977"/>
          <w:tab w:val="left" w:pos="3119"/>
          <w:tab w:val="left" w:pos="3686"/>
          <w:tab w:val="left" w:pos="4536"/>
          <w:tab w:val="left" w:pos="4820"/>
          <w:tab w:val="left" w:pos="5103"/>
        </w:tabs>
        <w:ind w:left="567" w:hanging="425"/>
        <w:rPr>
          <w:rFonts w:ascii="Khmer OS" w:hAnsi="Khmer OS" w:cs="Khmer OS"/>
          <w:sz w:val="22"/>
          <w:szCs w:val="22"/>
          <w:lang w:bidi="km-KH"/>
        </w:rPr>
      </w:pPr>
      <w:r w:rsidRPr="006848D3">
        <w:rPr>
          <w:rFonts w:ascii="Khmer OS" w:hAnsi="Khmer OS" w:cs="Khmer OS"/>
          <w:sz w:val="22"/>
          <w:szCs w:val="22"/>
          <w:cs/>
          <w:lang w:bidi="km-KH"/>
        </w:rPr>
        <w:t>មេរៀន</w:t>
      </w:r>
      <w:r w:rsidR="005F7C36" w:rsidRPr="006848D3">
        <w:rPr>
          <w:rFonts w:ascii="Khmer OS" w:hAnsi="Khmer OS" w:cs="Khmer OS"/>
          <w:sz w:val="22"/>
          <w:szCs w:val="22"/>
          <w:cs/>
          <w:lang w:bidi="km-KH"/>
        </w:rPr>
        <w:t>ទី១៨</w:t>
      </w:r>
      <w:r w:rsidR="002E4CB2">
        <w:rPr>
          <w:rFonts w:ascii="Khmer OS" w:hAnsi="Khmer OS" w:cs="Khmer OS" w:hint="cs"/>
          <w:sz w:val="22"/>
          <w:szCs w:val="22"/>
          <w:cs/>
          <w:lang w:bidi="km-KH"/>
        </w:rPr>
        <w:tab/>
        <w:t>៖</w:t>
      </w:r>
      <w:r w:rsidRPr="006848D3">
        <w:rPr>
          <w:rFonts w:ascii="Khmer OS" w:hAnsi="Khmer OS" w:cs="Khmer OS"/>
          <w:sz w:val="22"/>
          <w:szCs w:val="22"/>
          <w:lang w:bidi="km-KH"/>
        </w:rPr>
        <w:t xml:space="preserve"> </w:t>
      </w:r>
    </w:p>
    <w:p w:rsidR="00915A3A" w:rsidRPr="006848D3" w:rsidRDefault="002E4CB2" w:rsidP="002E4CB2">
      <w:pPr>
        <w:pStyle w:val="ListParagraph"/>
        <w:numPr>
          <w:ilvl w:val="0"/>
          <w:numId w:val="2"/>
        </w:numPr>
        <w:tabs>
          <w:tab w:val="left" w:pos="567"/>
          <w:tab w:val="left" w:pos="1985"/>
          <w:tab w:val="left" w:pos="3686"/>
          <w:tab w:val="left" w:pos="4536"/>
          <w:tab w:val="left" w:pos="4820"/>
          <w:tab w:val="left" w:pos="5103"/>
        </w:tabs>
        <w:ind w:left="567" w:hanging="425"/>
        <w:rPr>
          <w:rFonts w:ascii="Khmer OS" w:hAnsi="Khmer OS" w:cs="Khmer OS"/>
          <w:sz w:val="22"/>
          <w:szCs w:val="22"/>
          <w:lang w:bidi="km-KH"/>
        </w:rPr>
      </w:pPr>
      <w:r>
        <w:rPr>
          <w:rFonts w:ascii="Khmer OS" w:hAnsi="Khmer OS" w:cs="Khmer OS"/>
          <w:sz w:val="22"/>
          <w:szCs w:val="22"/>
          <w:cs/>
          <w:lang w:bidi="km-KH"/>
        </w:rPr>
        <w:t>រយៈពេល</w:t>
      </w:r>
      <w:r>
        <w:rPr>
          <w:rFonts w:ascii="Khmer OS" w:hAnsi="Khmer OS" w:cs="Khmer OS"/>
          <w:sz w:val="22"/>
          <w:szCs w:val="22"/>
          <w:cs/>
          <w:lang w:bidi="km-KH"/>
        </w:rPr>
        <w:tab/>
      </w:r>
      <w:r>
        <w:rPr>
          <w:rFonts w:ascii="Khmer OS" w:hAnsi="Khmer OS" w:cs="Khmer OS" w:hint="cs"/>
          <w:sz w:val="22"/>
          <w:szCs w:val="22"/>
          <w:cs/>
          <w:lang w:bidi="km-KH"/>
        </w:rPr>
        <w:t>៖</w:t>
      </w:r>
      <w:r w:rsidR="00D86702" w:rsidRPr="006848D3">
        <w:rPr>
          <w:rFonts w:ascii="Khmer OS" w:hAnsi="Khmer OS" w:cs="Khmer OS"/>
          <w:sz w:val="22"/>
          <w:szCs w:val="22"/>
          <w:cs/>
          <w:lang w:bidi="km-KH"/>
        </w:rPr>
        <w:t>១</w:t>
      </w:r>
      <w:r w:rsidR="008F2BEA" w:rsidRPr="006848D3">
        <w:rPr>
          <w:rFonts w:ascii="Khmer OS" w:hAnsi="Khmer OS" w:cs="Khmer OS"/>
          <w:sz w:val="22"/>
          <w:szCs w:val="22"/>
          <w:cs/>
          <w:lang w:bidi="km-KH"/>
        </w:rPr>
        <w:t xml:space="preserve"> ម៉ោង</w:t>
      </w:r>
      <w:r w:rsidR="007F61EB" w:rsidRPr="006848D3">
        <w:rPr>
          <w:rFonts w:ascii="Khmer OS" w:hAnsi="Khmer OS" w:cs="Khmer OS"/>
          <w:sz w:val="22"/>
          <w:szCs w:val="22"/>
          <w:cs/>
          <w:lang w:val="ca-ES" w:bidi="km-KH"/>
        </w:rPr>
        <w:t xml:space="preserve">សិក្សា </w:t>
      </w:r>
      <w:r w:rsidR="007F61EB" w:rsidRPr="006848D3">
        <w:rPr>
          <w:rFonts w:ascii="Khmer OS" w:hAnsi="Khmer OS" w:cs="Khmer OS"/>
          <w:sz w:val="22"/>
          <w:szCs w:val="22"/>
          <w:lang w:val="ca-ES" w:bidi="km-KH"/>
        </w:rPr>
        <w:t>(</w:t>
      </w:r>
      <w:r w:rsidR="007F61EB" w:rsidRPr="006848D3">
        <w:rPr>
          <w:rFonts w:ascii="Khmer OS" w:hAnsi="Khmer OS" w:cs="Khmer OS"/>
          <w:sz w:val="22"/>
          <w:szCs w:val="22"/>
          <w:cs/>
          <w:lang w:val="ca-ES" w:bidi="km-KH"/>
        </w:rPr>
        <w:t>៥០ នាទី</w:t>
      </w:r>
      <w:r w:rsidR="007F61EB" w:rsidRPr="006848D3">
        <w:rPr>
          <w:rFonts w:ascii="Khmer OS" w:hAnsi="Khmer OS" w:cs="Khmer OS"/>
          <w:sz w:val="22"/>
          <w:szCs w:val="22"/>
          <w:lang w:val="ca-ES" w:bidi="km-KH"/>
        </w:rPr>
        <w:t>)</w:t>
      </w:r>
      <w:r w:rsidR="00915A3A" w:rsidRPr="006848D3">
        <w:rPr>
          <w:rFonts w:ascii="Khmer OS" w:hAnsi="Khmer OS" w:cs="Khmer OS"/>
          <w:sz w:val="22"/>
          <w:szCs w:val="22"/>
          <w:cs/>
          <w:lang w:bidi="km-KH"/>
        </w:rPr>
        <w:t xml:space="preserve"> </w:t>
      </w:r>
    </w:p>
    <w:p w:rsidR="008F2BEA" w:rsidRPr="006848D3" w:rsidRDefault="00915A3A" w:rsidP="002E4CB2">
      <w:pPr>
        <w:pStyle w:val="ListParagraph"/>
        <w:numPr>
          <w:ilvl w:val="0"/>
          <w:numId w:val="2"/>
        </w:numPr>
        <w:tabs>
          <w:tab w:val="left" w:pos="567"/>
          <w:tab w:val="left" w:pos="1985"/>
          <w:tab w:val="left" w:pos="3686"/>
          <w:tab w:val="left" w:pos="4536"/>
          <w:tab w:val="left" w:pos="4820"/>
          <w:tab w:val="left" w:pos="5103"/>
        </w:tabs>
        <w:ind w:left="567" w:hanging="425"/>
        <w:rPr>
          <w:rFonts w:ascii="Khmer OS" w:hAnsi="Khmer OS" w:cs="Khmer OS"/>
          <w:sz w:val="22"/>
          <w:szCs w:val="22"/>
          <w:lang w:bidi="km-KH"/>
        </w:rPr>
      </w:pPr>
      <w:r w:rsidRPr="006848D3">
        <w:rPr>
          <w:rFonts w:ascii="Khmer OS" w:hAnsi="Khmer OS" w:cs="Khmer OS"/>
          <w:sz w:val="22"/>
          <w:szCs w:val="22"/>
          <w:cs/>
          <w:lang w:val="ca-ES" w:bidi="km-KH"/>
        </w:rPr>
        <w:t xml:space="preserve">ម៉ោងទី ១  </w:t>
      </w:r>
      <w:r w:rsidRPr="006848D3">
        <w:rPr>
          <w:rFonts w:ascii="Khmer OS" w:hAnsi="Khmer OS" w:cs="Khmer OS"/>
          <w:sz w:val="22"/>
          <w:szCs w:val="22"/>
          <w:lang w:val="ca-ES" w:bidi="km-KH"/>
        </w:rPr>
        <w:t>(</w:t>
      </w:r>
      <w:r w:rsidRPr="006848D3">
        <w:rPr>
          <w:rFonts w:ascii="Khmer OS" w:hAnsi="Khmer OS" w:cs="Khmer OS"/>
          <w:sz w:val="22"/>
          <w:szCs w:val="22"/>
          <w:cs/>
          <w:lang w:val="ca-ES" w:bidi="km-KH"/>
        </w:rPr>
        <w:t>សរុប ១០ម៉ោង</w:t>
      </w:r>
      <w:r w:rsidRPr="006848D3">
        <w:rPr>
          <w:rFonts w:ascii="Khmer OS" w:hAnsi="Khmer OS" w:cs="Khmer OS"/>
          <w:sz w:val="22"/>
          <w:szCs w:val="22"/>
          <w:lang w:val="ca-ES" w:bidi="km-KH"/>
        </w:rPr>
        <w:t>)</w:t>
      </w:r>
    </w:p>
    <w:p w:rsidR="007F61EB" w:rsidRPr="002E4CB2" w:rsidRDefault="007F61EB" w:rsidP="002E4CB2">
      <w:pPr>
        <w:tabs>
          <w:tab w:val="left" w:pos="567"/>
          <w:tab w:val="left" w:pos="2835"/>
          <w:tab w:val="left" w:pos="3686"/>
          <w:tab w:val="left" w:pos="4536"/>
          <w:tab w:val="left" w:pos="4820"/>
          <w:tab w:val="left" w:pos="5103"/>
        </w:tabs>
        <w:ind w:left="142"/>
        <w:rPr>
          <w:rFonts w:ascii="Khmer OS" w:hAnsi="Khmer OS" w:cs="Khmer OS"/>
          <w:sz w:val="22"/>
          <w:szCs w:val="22"/>
          <w:lang w:bidi="km-KH"/>
        </w:rPr>
      </w:pPr>
      <w:r w:rsidRPr="002E4CB2">
        <w:rPr>
          <w:rFonts w:ascii="Khmer OS" w:hAnsi="Khmer OS" w:cs="Khmer OS"/>
          <w:sz w:val="22"/>
          <w:szCs w:val="22"/>
          <w:cs/>
          <w:lang w:val="ca-ES" w:bidi="km-KH"/>
        </w:rPr>
        <w:t>បង្រៀនដោយ៖</w:t>
      </w:r>
      <w:r w:rsidRPr="002E4CB2">
        <w:rPr>
          <w:rFonts w:ascii="Khmer OS" w:hAnsi="Khmer OS" w:cs="Khmer OS"/>
          <w:sz w:val="22"/>
          <w:szCs w:val="22"/>
          <w:lang w:val="ca-ES" w:bidi="km-KH"/>
        </w:rPr>
        <w:t>...</w:t>
      </w:r>
      <w:r w:rsidR="002E4CB2">
        <w:rPr>
          <w:rFonts w:ascii="Khmer OS" w:hAnsi="Khmer OS" w:cs="Khmer OS" w:hint="cs"/>
          <w:sz w:val="22"/>
          <w:szCs w:val="22"/>
          <w:cs/>
          <w:lang w:val="ca-ES" w:bidi="km-KH"/>
        </w:rPr>
        <w:t>..................................................</w:t>
      </w:r>
      <w:r w:rsidRPr="002E4CB2">
        <w:rPr>
          <w:rFonts w:ascii="Khmer OS" w:hAnsi="Khmer OS" w:cs="Khmer OS"/>
          <w:sz w:val="22"/>
          <w:szCs w:val="22"/>
          <w:lang w:val="ca-ES" w:bidi="km-KH"/>
        </w:rPr>
        <w:t>......</w:t>
      </w:r>
    </w:p>
    <w:p w:rsidR="00750435" w:rsidRPr="006848D3" w:rsidRDefault="007F61EB" w:rsidP="007F61EB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" w:hAnsi="Khmer OS" w:cs="Khmer OS"/>
          <w:b/>
          <w:bCs/>
          <w:sz w:val="22"/>
          <w:szCs w:val="22"/>
          <w:lang w:bidi="km-KH"/>
        </w:rPr>
      </w:pPr>
      <w:r w:rsidRPr="006848D3">
        <w:rPr>
          <w:rFonts w:ascii="Khmer OS" w:hAnsi="Khmer OS" w:cs="Khmer OS"/>
          <w:b/>
          <w:bCs/>
          <w:sz w:val="22"/>
          <w:szCs w:val="22"/>
          <w:lang w:bidi="km-KH"/>
        </w:rPr>
        <w:t>I.</w:t>
      </w:r>
      <w:r w:rsidR="00750435" w:rsidRPr="006848D3">
        <w:rPr>
          <w:rFonts w:ascii="Khmer OS" w:hAnsi="Khmer OS" w:cs="Khmer OS"/>
          <w:b/>
          <w:bCs/>
          <w:sz w:val="22"/>
          <w:szCs w:val="22"/>
          <w:cs/>
          <w:lang w:bidi="km-KH"/>
        </w:rPr>
        <w:t>វត្ថុបំណង</w:t>
      </w:r>
    </w:p>
    <w:p w:rsidR="00D86702" w:rsidRPr="006848D3" w:rsidRDefault="00750435" w:rsidP="007F61E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" w:hAnsi="Khmer OS" w:cs="Khmer OS"/>
          <w:sz w:val="22"/>
          <w:szCs w:val="22"/>
          <w:lang w:bidi="km-KH"/>
        </w:rPr>
      </w:pPr>
      <w:r w:rsidRPr="006848D3">
        <w:rPr>
          <w:rFonts w:ascii="Khmer OS" w:hAnsi="Khmer OS" w:cs="Khmer OS"/>
          <w:sz w:val="22"/>
          <w:szCs w:val="22"/>
          <w:cs/>
          <w:lang w:bidi="km-KH"/>
        </w:rPr>
        <w:t>ចំណេះដឹង</w:t>
      </w:r>
      <w:r w:rsidR="002E4CB2">
        <w:rPr>
          <w:rFonts w:ascii="Khmer OS" w:hAnsi="Khmer OS" w:cs="Khmer OS" w:hint="cs"/>
          <w:sz w:val="22"/>
          <w:szCs w:val="22"/>
          <w:cs/>
          <w:lang w:bidi="km-KH"/>
        </w:rPr>
        <w:tab/>
        <w:t>៖</w:t>
      </w:r>
      <w:r w:rsidRPr="006848D3">
        <w:rPr>
          <w:rFonts w:ascii="Khmer OS" w:hAnsi="Khmer OS" w:cs="Khmer OS"/>
          <w:sz w:val="22"/>
          <w:szCs w:val="22"/>
          <w:cs/>
          <w:lang w:bidi="km-KH"/>
        </w:rPr>
        <w:t xml:space="preserve"> </w:t>
      </w:r>
      <w:r w:rsidR="00915A3A" w:rsidRPr="006848D3">
        <w:rPr>
          <w:rFonts w:ascii="Khmer OS" w:hAnsi="Khmer OS" w:cs="Khmer OS"/>
          <w:sz w:val="22"/>
          <w:szCs w:val="22"/>
          <w:cs/>
          <w:lang w:val="ca-ES" w:bidi="km-KH"/>
        </w:rPr>
        <w:t>បង្ហាញ</w:t>
      </w:r>
      <w:r w:rsidR="00915A3A" w:rsidRPr="006848D3">
        <w:rPr>
          <w:rFonts w:ascii="Khmer OS" w:hAnsi="Khmer OS" w:cs="Khmer OS"/>
          <w:sz w:val="22"/>
          <w:szCs w:val="22"/>
          <w:cs/>
          <w:lang w:bidi="km-KH"/>
        </w:rPr>
        <w:t>រូបនៃសូលីតងាយៗ</w:t>
      </w:r>
      <w:r w:rsidR="00915A3A" w:rsidRPr="006848D3">
        <w:rPr>
          <w:rFonts w:ascii="Khmer OS" w:hAnsi="Khmer OS" w:cs="Khmer OS"/>
          <w:sz w:val="22"/>
          <w:szCs w:val="22"/>
          <w:cs/>
          <w:lang w:val="ca-ES" w:bidi="km-KH"/>
        </w:rPr>
        <w:t xml:space="preserve"> បានត្រឹមត្រូវ តាមរយៈរូបភាព</w:t>
      </w:r>
    </w:p>
    <w:p w:rsidR="00D86702" w:rsidRPr="006848D3" w:rsidRDefault="00750435" w:rsidP="007F61E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" w:hAnsi="Khmer OS" w:cs="Khmer OS"/>
          <w:sz w:val="22"/>
          <w:szCs w:val="22"/>
          <w:lang w:bidi="km-KH"/>
        </w:rPr>
      </w:pPr>
      <w:r w:rsidRPr="006848D3">
        <w:rPr>
          <w:rFonts w:ascii="Khmer OS" w:hAnsi="Khmer OS" w:cs="Khmer OS"/>
          <w:sz w:val="22"/>
          <w:szCs w:val="22"/>
          <w:cs/>
          <w:lang w:bidi="km-KH"/>
        </w:rPr>
        <w:t>បំណិន</w:t>
      </w:r>
      <w:r w:rsidRPr="006848D3">
        <w:rPr>
          <w:rFonts w:ascii="Khmer OS" w:hAnsi="Khmer OS" w:cs="Khmer OS"/>
          <w:sz w:val="22"/>
          <w:szCs w:val="22"/>
          <w:cs/>
          <w:lang w:bidi="km-KH"/>
        </w:rPr>
        <w:tab/>
      </w:r>
      <w:r w:rsidR="002E4CB2">
        <w:rPr>
          <w:rFonts w:ascii="Khmer OS" w:hAnsi="Khmer OS" w:cs="Khmer OS" w:hint="cs"/>
          <w:sz w:val="22"/>
          <w:szCs w:val="22"/>
          <w:cs/>
          <w:lang w:bidi="km-KH"/>
        </w:rPr>
        <w:tab/>
        <w:t xml:space="preserve">៖ </w:t>
      </w:r>
      <w:r w:rsidR="00915A3A" w:rsidRPr="006848D3">
        <w:rPr>
          <w:rFonts w:ascii="Khmer OS" w:hAnsi="Khmer OS" w:cs="Khmer OS"/>
          <w:sz w:val="22"/>
          <w:szCs w:val="22"/>
          <w:cs/>
          <w:lang w:val="ca-ES" w:bidi="km-KH"/>
        </w:rPr>
        <w:t>កំនត់</w:t>
      </w:r>
      <w:r w:rsidR="004000C3" w:rsidRPr="006848D3">
        <w:rPr>
          <w:rFonts w:ascii="Khmer OS" w:hAnsi="Khmer OS" w:cs="Khmer OS"/>
          <w:sz w:val="22"/>
          <w:szCs w:val="22"/>
          <w:cs/>
          <w:lang w:bidi="km-KH"/>
        </w:rPr>
        <w:t>រូប</w:t>
      </w:r>
      <w:r w:rsidR="00915A3A" w:rsidRPr="006848D3">
        <w:rPr>
          <w:rFonts w:ascii="Khmer OS" w:hAnsi="Khmer OS" w:cs="Khmer OS"/>
          <w:sz w:val="22"/>
          <w:szCs w:val="22"/>
          <w:cs/>
          <w:lang w:bidi="km-KH"/>
        </w:rPr>
        <w:t>សូលីត</w:t>
      </w:r>
      <w:r w:rsidR="00915A3A" w:rsidRPr="006848D3">
        <w:rPr>
          <w:rFonts w:ascii="Khmer OS" w:hAnsi="Khmer OS" w:cs="Khmer OS"/>
          <w:sz w:val="22"/>
          <w:szCs w:val="22"/>
          <w:cs/>
          <w:lang w:val="ca-ES" w:bidi="km-KH"/>
        </w:rPr>
        <w:t>ដែលមានរាងជារូប</w:t>
      </w:r>
      <w:r w:rsidR="002E4CB2">
        <w:rPr>
          <w:rFonts w:ascii="Khmer OS" w:hAnsi="Khmer OS" w:cs="Khmer OS"/>
          <w:sz w:val="22"/>
          <w:szCs w:val="22"/>
          <w:cs/>
          <w:lang w:bidi="km-KH"/>
        </w:rPr>
        <w:t>ធរណីមាត្រ</w:t>
      </w:r>
      <w:r w:rsidR="002E4CB2">
        <w:rPr>
          <w:rFonts w:ascii="Khmer OS" w:hAnsi="Khmer OS" w:cs="Khmer OS"/>
          <w:sz w:val="22"/>
          <w:szCs w:val="22"/>
          <w:cs/>
          <w:lang w:val="ca-ES" w:bidi="km-KH"/>
        </w:rPr>
        <w:t>ងាយ</w:t>
      </w:r>
      <w:r w:rsidR="00915A3A" w:rsidRPr="006848D3">
        <w:rPr>
          <w:rFonts w:ascii="Khmer OS" w:hAnsi="Khmer OS" w:cs="Khmer OS"/>
          <w:sz w:val="22"/>
          <w:szCs w:val="22"/>
          <w:cs/>
          <w:lang w:val="ca-ES" w:bidi="km-KH"/>
        </w:rPr>
        <w:t>ៗ</w:t>
      </w:r>
      <w:r w:rsidR="00915A3A" w:rsidRPr="006848D3">
        <w:rPr>
          <w:rFonts w:ascii="Khmer OS" w:hAnsi="Khmer OS" w:cs="Khmer OS"/>
          <w:sz w:val="22"/>
          <w:szCs w:val="22"/>
          <w:cs/>
          <w:lang w:bidi="km-KH"/>
        </w:rPr>
        <w:t xml:space="preserve"> </w:t>
      </w:r>
      <w:r w:rsidR="004000C3" w:rsidRPr="006848D3">
        <w:rPr>
          <w:rFonts w:ascii="Khmer OS" w:hAnsi="Khmer OS" w:cs="Khmer OS"/>
          <w:sz w:val="22"/>
          <w:szCs w:val="22"/>
          <w:cs/>
          <w:lang w:bidi="km-KH"/>
        </w:rPr>
        <w:t>បានត្រឹមត្រូវ</w:t>
      </w:r>
      <w:r w:rsidR="00915A3A" w:rsidRPr="006848D3">
        <w:rPr>
          <w:rFonts w:ascii="Khmer OS" w:hAnsi="Khmer OS" w:cs="Khmer OS"/>
          <w:sz w:val="22"/>
          <w:szCs w:val="22"/>
          <w:cs/>
          <w:lang w:val="ca-ES" w:bidi="km-KH"/>
        </w:rPr>
        <w:t xml:space="preserve"> តាមរយៈការអនុវត្ត</w:t>
      </w:r>
    </w:p>
    <w:p w:rsidR="00915A3A" w:rsidRPr="006848D3" w:rsidRDefault="007F11B2" w:rsidP="007F61E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" w:hAnsi="Khmer OS" w:cs="Khmer OS"/>
          <w:b/>
          <w:bCs/>
          <w:sz w:val="22"/>
          <w:szCs w:val="22"/>
          <w:lang w:bidi="km-KH"/>
        </w:rPr>
      </w:pPr>
      <w:r w:rsidRPr="006848D3">
        <w:rPr>
          <w:rFonts w:ascii="Khmer OS" w:hAnsi="Khmer OS" w:cs="Khmer OS"/>
          <w:sz w:val="22"/>
          <w:szCs w:val="22"/>
          <w:cs/>
          <w:lang w:bidi="km-KH"/>
        </w:rPr>
        <w:t>ឥរិយាបថ</w:t>
      </w:r>
      <w:r w:rsidRPr="006848D3">
        <w:rPr>
          <w:rFonts w:ascii="Khmer OS" w:hAnsi="Khmer OS" w:cs="Khmer OS"/>
          <w:sz w:val="22"/>
          <w:szCs w:val="22"/>
          <w:cs/>
          <w:lang w:bidi="km-KH"/>
        </w:rPr>
        <w:tab/>
      </w:r>
      <w:r w:rsidR="002E4CB2">
        <w:rPr>
          <w:rFonts w:ascii="Khmer OS" w:hAnsi="Khmer OS" w:cs="Khmer OS" w:hint="cs"/>
          <w:sz w:val="22"/>
          <w:szCs w:val="22"/>
          <w:cs/>
          <w:lang w:bidi="km-KH"/>
        </w:rPr>
        <w:t xml:space="preserve">៖ </w:t>
      </w:r>
      <w:r w:rsidR="004000C3" w:rsidRPr="006848D3">
        <w:rPr>
          <w:rFonts w:ascii="Khmer OS" w:hAnsi="Khmer OS" w:cs="Khmer OS"/>
          <w:sz w:val="22"/>
          <w:szCs w:val="22"/>
          <w:cs/>
          <w:lang w:bidi="km-KH"/>
        </w:rPr>
        <w:t>សិស្ស</w:t>
      </w:r>
      <w:r w:rsidR="00915A3A" w:rsidRPr="006848D3">
        <w:rPr>
          <w:rFonts w:ascii="Khmer OS" w:hAnsi="Khmer OS" w:cs="Khmer OS"/>
          <w:sz w:val="22"/>
          <w:szCs w:val="22"/>
          <w:cs/>
          <w:lang w:val="ca-ES" w:bidi="km-KH"/>
        </w:rPr>
        <w:t>មានបម្រុងប្រយ័ត្នក្នុងការគូររូបសូលីតដែលមានរាងជាធរណីមាត្រងា</w:t>
      </w:r>
    </w:p>
    <w:p w:rsidR="00750435" w:rsidRPr="006848D3" w:rsidRDefault="007F61EB" w:rsidP="007F61EB">
      <w:pPr>
        <w:pStyle w:val="ListParagraph"/>
        <w:tabs>
          <w:tab w:val="left" w:pos="567"/>
          <w:tab w:val="left" w:pos="1134"/>
          <w:tab w:val="left" w:pos="1418"/>
          <w:tab w:val="left" w:pos="1701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" w:hAnsi="Khmer OS" w:cs="Khmer OS"/>
          <w:b/>
          <w:bCs/>
          <w:sz w:val="22"/>
          <w:szCs w:val="22"/>
          <w:cs/>
          <w:lang w:bidi="km-KH"/>
        </w:rPr>
      </w:pPr>
      <w:r w:rsidRPr="006848D3">
        <w:rPr>
          <w:rFonts w:ascii="Khmer OS" w:hAnsi="Khmer OS" w:cs="Khmer OS"/>
          <w:b/>
          <w:bCs/>
          <w:sz w:val="22"/>
          <w:szCs w:val="22"/>
          <w:cs/>
          <w:lang w:bidi="km-KH"/>
        </w:rPr>
        <w:t>II.សម្ភារបង្រៀន និងរៀន</w:t>
      </w:r>
    </w:p>
    <w:p w:rsidR="007F61EB" w:rsidRPr="006848D3" w:rsidRDefault="007F61EB" w:rsidP="007F61EB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993"/>
        <w:rPr>
          <w:rFonts w:ascii="Khmer OS" w:hAnsi="Khmer OS" w:cs="Khmer OS"/>
          <w:sz w:val="22"/>
          <w:szCs w:val="22"/>
          <w:lang w:bidi="km-KH"/>
        </w:rPr>
      </w:pPr>
      <w:r w:rsidRPr="006848D3">
        <w:rPr>
          <w:rFonts w:ascii="Khmer OS" w:hAnsi="Khmer OS" w:cs="Khmer OS"/>
          <w:b/>
          <w:bCs/>
          <w:sz w:val="22"/>
          <w:szCs w:val="22"/>
          <w:lang w:bidi="km-KH"/>
        </w:rPr>
        <w:t>-</w:t>
      </w:r>
      <w:r w:rsidRPr="006848D3">
        <w:rPr>
          <w:rFonts w:ascii="Khmer OS" w:hAnsi="Khmer OS" w:cs="Khmer OS"/>
          <w:sz w:val="22"/>
          <w:szCs w:val="22"/>
          <w:cs/>
          <w:lang w:bidi="km-KH"/>
        </w:rPr>
        <w:t>ឯកសារយោង៖</w:t>
      </w:r>
      <w:r w:rsidRPr="006848D3">
        <w:rPr>
          <w:rFonts w:ascii="Khmer OS" w:hAnsi="Khmer OS" w:cs="Khmer OS"/>
          <w:sz w:val="22"/>
          <w:szCs w:val="22"/>
          <w:lang w:bidi="km-KH"/>
        </w:rPr>
        <w:t>-</w:t>
      </w:r>
      <w:r w:rsidRPr="006848D3">
        <w:rPr>
          <w:rFonts w:ascii="Khmer OS" w:hAnsi="Khmer OS" w:cs="Khmer OS"/>
          <w:sz w:val="22"/>
          <w:szCs w:val="22"/>
          <w:cs/>
          <w:lang w:bidi="km-KH"/>
        </w:rPr>
        <w:t>សៀវភៅក្រសួងអប់រំ ទំព័រ ១៨៥</w:t>
      </w:r>
    </w:p>
    <w:p w:rsidR="002E4CB2" w:rsidRDefault="002E4CB2" w:rsidP="002E4CB2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 w:cs="Khmer OS"/>
          <w:sz w:val="22"/>
          <w:szCs w:val="22"/>
          <w:lang w:bidi="km-KH"/>
        </w:rPr>
      </w:pPr>
      <w:r>
        <w:rPr>
          <w:rFonts w:ascii="Khmer OS" w:hAnsi="Khmer OS" w:cs="Khmer OS" w:hint="cs"/>
          <w:sz w:val="22"/>
          <w:szCs w:val="22"/>
          <w:cs/>
          <w:lang w:val="ca-ES" w:bidi="km-KH"/>
        </w:rPr>
        <w:tab/>
      </w:r>
      <w:r w:rsidR="007F61EB" w:rsidRPr="002E4CB2">
        <w:rPr>
          <w:rFonts w:ascii="Khmer OS" w:hAnsi="Khmer OS" w:cs="Khmer OS"/>
          <w:sz w:val="22"/>
          <w:szCs w:val="22"/>
          <w:lang w:val="ca-ES" w:bidi="km-KH"/>
        </w:rPr>
        <w:t>-</w:t>
      </w:r>
      <w:r w:rsidR="007F61EB" w:rsidRPr="002E4CB2">
        <w:rPr>
          <w:rFonts w:ascii="Khmer OS" w:hAnsi="Khmer OS" w:cs="Khmer OS"/>
          <w:sz w:val="22"/>
          <w:szCs w:val="22"/>
          <w:cs/>
          <w:lang w:val="ca-ES" w:bidi="km-KH"/>
        </w:rPr>
        <w:t>សម្ភារៈ</w:t>
      </w:r>
      <w:r w:rsidR="007F61EB" w:rsidRPr="002E4CB2">
        <w:rPr>
          <w:rFonts w:ascii="Khmer OS" w:hAnsi="Khmer OS" w:cs="Khmer OS"/>
          <w:sz w:val="22"/>
          <w:szCs w:val="22"/>
          <w:lang w:bidi="km-KH"/>
        </w:rPr>
        <w:t xml:space="preserve"> </w:t>
      </w:r>
      <w:r w:rsidR="007F61EB" w:rsidRPr="002E4CB2">
        <w:rPr>
          <w:rFonts w:ascii="Khmer OS" w:hAnsi="Khmer OS" w:cs="Khmer OS"/>
          <w:sz w:val="22"/>
          <w:szCs w:val="22"/>
          <w:cs/>
          <w:lang w:val="ca-ES" w:bidi="km-KH"/>
        </w:rPr>
        <w:t xml:space="preserve">៖កេស ឡាំងក្រដាស ប្រអប់ដីស គ្រាប់ឡុកឡាក់ </w:t>
      </w:r>
      <w:r w:rsidR="00FA27BF" w:rsidRPr="002E4CB2">
        <w:rPr>
          <w:rFonts w:ascii="Khmer OS" w:hAnsi="Khmer OS" w:cs="Khmer OS"/>
          <w:sz w:val="22"/>
          <w:szCs w:val="22"/>
          <w:cs/>
          <w:lang w:val="ca-ES" w:bidi="km-KH"/>
        </w:rPr>
        <w:t>ទុយោជ័រ បំពង់ទឹកត្នោត</w:t>
      </w:r>
      <w:r w:rsidRPr="002E4CB2">
        <w:rPr>
          <w:rFonts w:ascii="Khmer OS" w:hAnsi="Khmer OS" w:cs="Khmer OS" w:hint="cs"/>
          <w:sz w:val="22"/>
          <w:szCs w:val="22"/>
          <w:cs/>
          <w:lang w:val="ca-ES" w:bidi="km-KH"/>
        </w:rPr>
        <w:t xml:space="preserve"> </w:t>
      </w:r>
      <w:r w:rsidR="004000C3" w:rsidRPr="002E4CB2">
        <w:rPr>
          <w:rFonts w:ascii="Khmer OS" w:hAnsi="Khmer OS" w:cs="Khmer OS"/>
          <w:sz w:val="22"/>
          <w:szCs w:val="22"/>
          <w:cs/>
          <w:lang w:bidi="km-KH"/>
        </w:rPr>
        <w:t xml:space="preserve">បន្ទាត់ក្រិត </w:t>
      </w:r>
    </w:p>
    <w:p w:rsidR="00941DA6" w:rsidRPr="002E4CB2" w:rsidRDefault="002E4CB2" w:rsidP="002E4CB2">
      <w:pPr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rPr>
          <w:rFonts w:ascii="Khmer OS" w:hAnsi="Khmer OS" w:cs="Khmer OS"/>
          <w:sz w:val="22"/>
          <w:szCs w:val="22"/>
          <w:lang w:val="ca-ES" w:bidi="km-KH"/>
        </w:rPr>
      </w:pPr>
      <w:r>
        <w:rPr>
          <w:rFonts w:ascii="Khmer OS" w:hAnsi="Khmer OS" w:cs="Khmer OS" w:hint="cs"/>
          <w:sz w:val="22"/>
          <w:szCs w:val="22"/>
          <w:cs/>
          <w:lang w:bidi="km-KH"/>
        </w:rPr>
        <w:tab/>
      </w:r>
      <w:r>
        <w:rPr>
          <w:rFonts w:ascii="Khmer OS" w:hAnsi="Khmer OS" w:cs="Khmer OS" w:hint="cs"/>
          <w:sz w:val="22"/>
          <w:szCs w:val="22"/>
          <w:cs/>
          <w:lang w:bidi="km-KH"/>
        </w:rPr>
        <w:tab/>
      </w:r>
      <w:r>
        <w:rPr>
          <w:rFonts w:ascii="Khmer OS" w:hAnsi="Khmer OS" w:cs="Khmer OS" w:hint="cs"/>
          <w:sz w:val="22"/>
          <w:szCs w:val="22"/>
          <w:cs/>
          <w:lang w:bidi="km-KH"/>
        </w:rPr>
        <w:tab/>
      </w:r>
      <w:r w:rsidR="004000C3" w:rsidRPr="002E4CB2">
        <w:rPr>
          <w:rFonts w:ascii="Khmer OS" w:hAnsi="Khmer OS" w:cs="Khmer OS"/>
          <w:sz w:val="22"/>
          <w:szCs w:val="22"/>
          <w:cs/>
          <w:lang w:bidi="km-KH"/>
        </w:rPr>
        <w:t>ក្រដាសកាតុង កន្ត្រៃ</w:t>
      </w:r>
      <w:r w:rsidR="00FA27BF" w:rsidRPr="002E4CB2">
        <w:rPr>
          <w:rFonts w:ascii="Khmer OS" w:hAnsi="Khmer OS" w:cs="Khmer OS"/>
          <w:sz w:val="22"/>
          <w:szCs w:val="22"/>
          <w:lang w:val="ca-ES" w:bidi="km-KH"/>
        </w:rPr>
        <w:t xml:space="preserve"> </w:t>
      </w:r>
      <w:r w:rsidR="00975C10" w:rsidRPr="002E4CB2">
        <w:rPr>
          <w:rFonts w:ascii="Khmer OS" w:hAnsi="Khmer OS" w:cs="Khmer OS"/>
          <w:sz w:val="22"/>
          <w:szCs w:val="22"/>
          <w:cs/>
          <w:lang w:bidi="km-KH"/>
        </w:rPr>
        <w:t xml:space="preserve"> </w:t>
      </w:r>
      <w:r w:rsidR="004000C3" w:rsidRPr="002E4CB2">
        <w:rPr>
          <w:rFonts w:ascii="Khmer OS" w:hAnsi="Khmer OS" w:cs="Khmer OS"/>
          <w:sz w:val="22"/>
          <w:szCs w:val="22"/>
          <w:cs/>
          <w:lang w:bidi="km-KH"/>
        </w:rPr>
        <w:t>ខ្មៅដៃ</w:t>
      </w:r>
      <w:r w:rsidR="00FA27BF" w:rsidRPr="002E4CB2">
        <w:rPr>
          <w:rFonts w:ascii="Khmer OS" w:hAnsi="Khmer OS" w:cs="Khmer OS"/>
          <w:sz w:val="22"/>
          <w:szCs w:val="22"/>
          <w:lang w:val="ca-ES" w:bidi="km-KH"/>
        </w:rPr>
        <w:t>...</w:t>
      </w:r>
    </w:p>
    <w:p w:rsidR="00941DA6" w:rsidRPr="002E4CB2" w:rsidRDefault="007F61EB" w:rsidP="002E4CB2">
      <w:pPr>
        <w:pStyle w:val="ListParagraph"/>
        <w:tabs>
          <w:tab w:val="left" w:pos="284"/>
          <w:tab w:val="left" w:pos="1418"/>
          <w:tab w:val="left" w:pos="1701"/>
          <w:tab w:val="left" w:pos="2268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rPr>
          <w:rFonts w:ascii="Khmer OS" w:hAnsi="Khmer OS" w:cs="Khmer OS"/>
          <w:b/>
          <w:bCs/>
          <w:sz w:val="22"/>
          <w:szCs w:val="22"/>
          <w:lang w:val="ca-ES" w:bidi="km-KH"/>
        </w:rPr>
      </w:pPr>
      <w:r w:rsidRPr="006848D3">
        <w:rPr>
          <w:rFonts w:ascii="Khmer OS" w:hAnsi="Khmer OS" w:cs="Khmer OS"/>
          <w:b/>
          <w:sz w:val="22"/>
          <w:szCs w:val="22"/>
          <w:cs/>
          <w:lang w:bidi="km-KH"/>
        </w:rPr>
        <w:t>III.</w:t>
      </w:r>
      <w:r w:rsidR="00FA27BF" w:rsidRPr="006848D3">
        <w:rPr>
          <w:rFonts w:ascii="Khmer OS" w:hAnsi="Khmer OS" w:cs="Khmer OS"/>
          <w:b/>
          <w:bCs/>
          <w:sz w:val="22"/>
          <w:szCs w:val="22"/>
          <w:cs/>
          <w:lang w:val="ca-ES" w:bidi="km-KH"/>
        </w:rPr>
        <w:t>សកម្មភាពបង្រៀន និងរៀន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32"/>
        <w:gridCol w:w="3533"/>
        <w:gridCol w:w="3533"/>
      </w:tblGrid>
      <w:tr w:rsidR="00AF4480" w:rsidRPr="006848D3" w:rsidTr="002E4CB2">
        <w:trPr>
          <w:trHeight w:val="381"/>
        </w:trPr>
        <w:tc>
          <w:tcPr>
            <w:tcW w:w="3532" w:type="dxa"/>
            <w:shd w:val="clear" w:color="auto" w:fill="EEECE1" w:themeFill="background2"/>
          </w:tcPr>
          <w:p w:rsidR="00941DA6" w:rsidRPr="006848D3" w:rsidRDefault="00941DA6" w:rsidP="007D749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សកម្មភាពគ្រូ</w:t>
            </w:r>
          </w:p>
        </w:tc>
        <w:tc>
          <w:tcPr>
            <w:tcW w:w="3533" w:type="dxa"/>
            <w:shd w:val="clear" w:color="auto" w:fill="EEECE1" w:themeFill="background2"/>
          </w:tcPr>
          <w:p w:rsidR="00941DA6" w:rsidRPr="006848D3" w:rsidRDefault="00941DA6" w:rsidP="007D749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ខ្លឹមសារមេរៀន</w:t>
            </w:r>
          </w:p>
        </w:tc>
        <w:tc>
          <w:tcPr>
            <w:tcW w:w="3533" w:type="dxa"/>
            <w:shd w:val="clear" w:color="auto" w:fill="EEECE1" w:themeFill="background2"/>
          </w:tcPr>
          <w:p w:rsidR="00941DA6" w:rsidRPr="006848D3" w:rsidRDefault="00941DA6" w:rsidP="007D749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សកម្មភាពសិស្ស</w:t>
            </w:r>
          </w:p>
        </w:tc>
      </w:tr>
      <w:tr w:rsidR="00AF4480" w:rsidRPr="006848D3" w:rsidTr="002E4CB2">
        <w:trPr>
          <w:trHeight w:val="381"/>
        </w:trPr>
        <w:tc>
          <w:tcPr>
            <w:tcW w:w="3532" w:type="dxa"/>
          </w:tcPr>
          <w:p w:rsidR="00D86702" w:rsidRPr="006848D3" w:rsidRDefault="00D86702" w:rsidP="007D749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4000C3" w:rsidRPr="006848D3" w:rsidRDefault="004000C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AA1FAC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ពិនិត្យអវត្តមាន </w:t>
            </w:r>
          </w:p>
          <w:p w:rsidR="00941DA6" w:rsidRPr="006848D3" w:rsidRDefault="004000C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AA1FAC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អនាម័យ</w:t>
            </w:r>
          </w:p>
          <w:p w:rsidR="004000C3" w:rsidRPr="006848D3" w:rsidRDefault="004000C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both"/>
              <w:rPr>
                <w:rFonts w:ascii="Khmer OS" w:hAnsi="Khmer OS" w:cs="Khmer OS"/>
                <w:sz w:val="22"/>
                <w:szCs w:val="22"/>
                <w:cs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សណ្ដាប់ធ្នាប់</w:t>
            </w:r>
          </w:p>
        </w:tc>
        <w:tc>
          <w:tcPr>
            <w:tcW w:w="3533" w:type="dxa"/>
          </w:tcPr>
          <w:p w:rsidR="00941DA6" w:rsidRPr="006848D3" w:rsidRDefault="00AA1FAC" w:rsidP="00D86702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b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b/>
                <w:sz w:val="22"/>
                <w:szCs w:val="22"/>
                <w:cs/>
                <w:lang w:bidi="km-KH"/>
              </w:rPr>
              <w:t>ជំហានទី១ (</w:t>
            </w:r>
            <w:r w:rsidR="00D86702" w:rsidRPr="006848D3">
              <w:rPr>
                <w:rFonts w:ascii="Khmer OS" w:hAnsi="Khmer OS" w:cs="Khmer OS"/>
                <w:b/>
                <w:sz w:val="22"/>
                <w:szCs w:val="22"/>
                <w:cs/>
                <w:lang w:bidi="km-KH"/>
              </w:rPr>
              <w:t>២នាទី</w:t>
            </w:r>
            <w:r w:rsidRPr="006848D3">
              <w:rPr>
                <w:rFonts w:ascii="Khmer OS" w:hAnsi="Khmer OS" w:cs="Khmer OS"/>
                <w:b/>
                <w:sz w:val="22"/>
                <w:szCs w:val="22"/>
                <w:cs/>
                <w:lang w:bidi="km-KH"/>
              </w:rPr>
              <w:t>)</w:t>
            </w:r>
          </w:p>
          <w:p w:rsidR="00D86702" w:rsidRPr="002E4CB2" w:rsidRDefault="00D86702" w:rsidP="00D86702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b/>
                <w:bCs/>
                <w:sz w:val="22"/>
                <w:szCs w:val="22"/>
                <w:lang w:bidi="km-KH"/>
              </w:rPr>
            </w:pPr>
            <w:r w:rsidRPr="002E4CB2">
              <w:rPr>
                <w:rFonts w:ascii="Khmer OS" w:hAnsi="Khmer OS" w:cs="Khmer OS"/>
                <w:b/>
                <w:bCs/>
                <w:sz w:val="22"/>
                <w:szCs w:val="22"/>
                <w:cs/>
                <w:lang w:bidi="km-KH"/>
              </w:rPr>
              <w:t>រដ្ឋបាលថ្នាក់</w:t>
            </w:r>
          </w:p>
        </w:tc>
        <w:tc>
          <w:tcPr>
            <w:tcW w:w="3533" w:type="dxa"/>
          </w:tcPr>
          <w:p w:rsidR="00D86702" w:rsidRPr="006848D3" w:rsidRDefault="00D86702" w:rsidP="00D86702">
            <w:pPr>
              <w:pStyle w:val="ListParagraph"/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258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941DA6" w:rsidRPr="006848D3" w:rsidRDefault="00AA1FAC" w:rsidP="007D7497">
            <w:pPr>
              <w:pStyle w:val="ListParagraph"/>
              <w:numPr>
                <w:ilvl w:val="0"/>
                <w:numId w:val="4"/>
              </w:numPr>
              <w:tabs>
                <w:tab w:val="left" w:pos="19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hanging="2588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ប្រធានថ្នាក់រាយការណ៍</w:t>
            </w:r>
          </w:p>
        </w:tc>
      </w:tr>
      <w:tr w:rsidR="00AF4480" w:rsidRPr="006848D3" w:rsidTr="002E4CB2">
        <w:trPr>
          <w:trHeight w:val="381"/>
        </w:trPr>
        <w:tc>
          <w:tcPr>
            <w:tcW w:w="3532" w:type="dxa"/>
          </w:tcPr>
          <w:p w:rsidR="009A252F" w:rsidRPr="006848D3" w:rsidRDefault="009A252F" w:rsidP="009A252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val="ca-ES" w:bidi="km-KH"/>
              </w:rPr>
            </w:pPr>
          </w:p>
          <w:p w:rsidR="009A252F" w:rsidRPr="006848D3" w:rsidRDefault="009A252F" w:rsidP="009A252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val="ca-ES"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-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គ្រូគូររូបបង្ហាញចតុកោណកែង</w:t>
            </w:r>
          </w:p>
          <w:p w:rsidR="004000C3" w:rsidRPr="006848D3" w:rsidRDefault="009A252F" w:rsidP="009A252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val="ca-ES"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ការេ និង រង្វង់ តើនេះជារូបធរណី</w:t>
            </w:r>
          </w:p>
          <w:p w:rsidR="009A252F" w:rsidRPr="006848D3" w:rsidRDefault="009A252F" w:rsidP="00CA4F4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val="ca-ES"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មាត្រអ្វីខ្លះ</w:t>
            </w:r>
            <w:r w:rsidRPr="006848D3">
              <w:rPr>
                <w:rFonts w:ascii="Khmer OS" w:hAnsi="Khmer OS" w:cs="Khmer OS"/>
                <w:sz w:val="22"/>
                <w:szCs w:val="22"/>
                <w:lang w:val="ca-ES" w:bidi="km-KH"/>
              </w:rPr>
              <w:t>?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ព្រមទាំងបង្ហាញធាតុ សំខាន់ៗនៃរូប</w:t>
            </w:r>
          </w:p>
        </w:tc>
        <w:tc>
          <w:tcPr>
            <w:tcW w:w="3533" w:type="dxa"/>
          </w:tcPr>
          <w:p w:rsidR="001A6671" w:rsidRPr="006848D3" w:rsidRDefault="004000C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ជំហានទី២ (៥នាទី)</w:t>
            </w:r>
          </w:p>
          <w:p w:rsidR="004000C3" w:rsidRPr="002E4CB2" w:rsidRDefault="006848D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bCs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b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3B7726CA" wp14:editId="6517DBFD">
                      <wp:simplePos x="0" y="0"/>
                      <wp:positionH relativeFrom="column">
                        <wp:posOffset>1228725</wp:posOffset>
                      </wp:positionH>
                      <wp:positionV relativeFrom="paragraph">
                        <wp:posOffset>339090</wp:posOffset>
                      </wp:positionV>
                      <wp:extent cx="419100" cy="419100"/>
                      <wp:effectExtent l="8255" t="8890" r="10795" b="10160"/>
                      <wp:wrapNone/>
                      <wp:docPr id="5" name="Oval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9100" cy="4191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55" o:spid="_x0000_s1026" style="position:absolute;margin-left:96.75pt;margin-top:26.7pt;width:33pt;height:3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"/>
                  </w:pict>
                </mc:Fallback>
              </mc:AlternateContent>
            </w:r>
            <w:r>
              <w:rPr>
                <w:rFonts w:ascii="Khmer OS" w:hAnsi="Khmer OS" w:cs="Khmer OS"/>
                <w:b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5F5F531F" wp14:editId="6704C0C6">
                      <wp:simplePos x="0" y="0"/>
                      <wp:positionH relativeFrom="column">
                        <wp:posOffset>762000</wp:posOffset>
                      </wp:positionH>
                      <wp:positionV relativeFrom="paragraph">
                        <wp:posOffset>337820</wp:posOffset>
                      </wp:positionV>
                      <wp:extent cx="352425" cy="352425"/>
                      <wp:effectExtent l="8255" t="7620" r="10795" b="11430"/>
                      <wp:wrapNone/>
                      <wp:docPr id="4" name="Rectangle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2425" cy="3524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4" o:spid="_x0000_s1026" style="position:absolute;margin-left:60pt;margin-top:26.6pt;width:27.75pt;height:27.7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"/>
                  </w:pict>
                </mc:Fallback>
              </mc:AlternateContent>
            </w:r>
            <w:r>
              <w:rPr>
                <w:rFonts w:ascii="Khmer OS" w:hAnsi="Khmer OS" w:cs="Khmer OS"/>
                <w:b/>
                <w:noProof/>
                <w:sz w:val="22"/>
                <w:szCs w:val="22"/>
                <w:lang w:bidi="km-KH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3C645714" wp14:editId="706D6A5D">
                      <wp:simplePos x="0" y="0"/>
                      <wp:positionH relativeFrom="column">
                        <wp:posOffset>57150</wp:posOffset>
                      </wp:positionH>
                      <wp:positionV relativeFrom="paragraph">
                        <wp:posOffset>404495</wp:posOffset>
                      </wp:positionV>
                      <wp:extent cx="552450" cy="285115"/>
                      <wp:effectExtent l="8255" t="7620" r="10795" b="12065"/>
                      <wp:wrapNone/>
                      <wp:docPr id="2" name="Rectangle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52450" cy="2851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3" o:spid="_x0000_s1026" style="position:absolute;margin-left:4.5pt;margin-top:31.85pt;width:43.5pt;height:22.4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"/>
                  </w:pict>
                </mc:Fallback>
              </mc:AlternateContent>
            </w:r>
            <w:r w:rsidR="002F6E8D">
              <w:rPr>
                <w:rFonts w:ascii="Khmer OS" w:hAnsi="Khmer OS" w:cs="Khmer OS"/>
                <w:bCs/>
                <w:sz w:val="22"/>
                <w:szCs w:val="22"/>
                <w:cs/>
                <w:lang w:bidi="km-KH"/>
              </w:rPr>
              <w:t>រំឮក</w:t>
            </w:r>
            <w:r w:rsidR="004000C3" w:rsidRPr="002E4CB2">
              <w:rPr>
                <w:rFonts w:ascii="Khmer OS" w:hAnsi="Khmer OS" w:cs="Khmer OS"/>
                <w:bCs/>
                <w:sz w:val="22"/>
                <w:szCs w:val="22"/>
                <w:cs/>
                <w:lang w:bidi="km-KH"/>
              </w:rPr>
              <w:t>មេរៀនចាស់</w:t>
            </w:r>
          </w:p>
        </w:tc>
        <w:tc>
          <w:tcPr>
            <w:tcW w:w="3533" w:type="dxa"/>
          </w:tcPr>
          <w:p w:rsidR="00EB0CB7" w:rsidRPr="006848D3" w:rsidRDefault="00EB0CB7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9A252F" w:rsidRPr="006848D3" w:rsidRDefault="009A252F" w:rsidP="00FA27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-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សិស្សសង្កេត និងឆ្លើយ</w:t>
            </w:r>
          </w:p>
          <w:p w:rsidR="009A252F" w:rsidRPr="006848D3" w:rsidRDefault="009A252F" w:rsidP="00FA27B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FA27BF" w:rsidRPr="006848D3" w:rsidRDefault="00FA27BF" w:rsidP="009A252F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val="ca-ES" w:bidi="km-KH"/>
              </w:rPr>
            </w:pPr>
          </w:p>
        </w:tc>
      </w:tr>
      <w:tr w:rsidR="004000C3" w:rsidRPr="006848D3" w:rsidTr="002E4CB2">
        <w:trPr>
          <w:trHeight w:val="381"/>
        </w:trPr>
        <w:tc>
          <w:tcPr>
            <w:tcW w:w="3532" w:type="dxa"/>
          </w:tcPr>
          <w:p w:rsidR="00CC41D1" w:rsidRPr="006848D3" w:rsidRDefault="00CC41D1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CC41D1" w:rsidRPr="006848D3" w:rsidRDefault="00CC41D1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CC41D1" w:rsidRPr="006848D3" w:rsidRDefault="00CC41D1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D71E5B" w:rsidRPr="006848D3" w:rsidRDefault="00D71E5B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4000C3" w:rsidRPr="006848D3" w:rsidRDefault="004000C3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តើប្អូនណាអាចឱ្យឧទាហរណ៍ពីវត្ថុ </w:t>
            </w:r>
            <w:r w:rsidR="00CC41D1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ដែល</w:t>
            </w:r>
            <w:r w:rsidR="009A252F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 </w:t>
            </w:r>
            <w:r w:rsidR="00CC41D1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មានរាងជាប្រលេពីប៉ែត កែង</w:t>
            </w:r>
            <w:r w:rsidR="009A252F"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បាន</w:t>
            </w:r>
            <w:r w:rsidR="00CC41D1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?</w:t>
            </w:r>
          </w:p>
          <w:p w:rsidR="00D71E5B" w:rsidRPr="006848D3" w:rsidRDefault="00D71E5B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9A252F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ចូ</w:t>
            </w:r>
            <w:r w:rsidR="009A252F"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រ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គូសប្រលេពីប៉ែតកែងដែលមាន</w:t>
            </w:r>
          </w:p>
          <w:p w:rsidR="00D71E5B" w:rsidRPr="006848D3" w:rsidRDefault="00D71E5B" w:rsidP="00D71E5B">
            <w:pPr>
              <w:pStyle w:val="ListParagraph"/>
              <w:numPr>
                <w:ilvl w:val="0"/>
                <w:numId w:val="13"/>
              </w:numPr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lastRenderedPageBreak/>
              <w:t xml:space="preserve">បណ្ដោយ </w:t>
            </w:r>
            <w:r w:rsidR="009A252F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4</w:t>
            </w: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</w:t>
            </w:r>
          </w:p>
          <w:p w:rsidR="00D71E5B" w:rsidRPr="006848D3" w:rsidRDefault="00D71E5B" w:rsidP="00D71E5B">
            <w:pPr>
              <w:pStyle w:val="ListParagraph"/>
              <w:numPr>
                <w:ilvl w:val="0"/>
                <w:numId w:val="13"/>
              </w:numPr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ទទឹង </w:t>
            </w:r>
            <w:r w:rsidR="00636A3C">
              <w:rPr>
                <w:rFonts w:ascii="Khmer OS" w:hAnsi="Khmer OS" w:cs="Khmer OS"/>
                <w:sz w:val="22"/>
                <w:szCs w:val="22"/>
                <w:lang w:bidi="km-KH"/>
              </w:rPr>
              <w:t>2</w:t>
            </w: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</w:t>
            </w:r>
          </w:p>
          <w:p w:rsidR="00D71E5B" w:rsidRPr="006848D3" w:rsidRDefault="00D71E5B" w:rsidP="00D71E5B">
            <w:pPr>
              <w:pStyle w:val="ListParagraph"/>
              <w:numPr>
                <w:ilvl w:val="0"/>
                <w:numId w:val="13"/>
              </w:numPr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កម្ពស់ </w:t>
            </w:r>
            <w:r w:rsidR="00636A3C">
              <w:rPr>
                <w:rFonts w:ascii="Khmer OS" w:hAnsi="Khmer OS" w:cs="Khmer OS"/>
                <w:sz w:val="22"/>
                <w:szCs w:val="22"/>
                <w:lang w:bidi="km-KH"/>
              </w:rPr>
              <w:t>3</w:t>
            </w: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</w:t>
            </w:r>
          </w:p>
          <w:p w:rsidR="005C5D91" w:rsidRPr="006848D3" w:rsidRDefault="005C5D91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FB598A" w:rsidRPr="006848D3" w:rsidRDefault="00FB598A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ចូរប្អូនរកឧទាហរណ៍ផ្សេងទៀត</w:t>
            </w:r>
            <w:r w:rsidR="00AC4D34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 ដែលមានរាងជាគូប ។</w:t>
            </w:r>
          </w:p>
          <w:p w:rsidR="009A252F" w:rsidRPr="006848D3" w:rsidRDefault="009A252F" w:rsidP="009A252F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5C5D91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ចូរគូសរូបគូ</w:t>
            </w:r>
            <w:r w:rsidR="005C5D91"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ប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មួយដែលមានជ្រុង 2</w:t>
            </w: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</w:t>
            </w:r>
          </w:p>
          <w:p w:rsidR="005C5D91" w:rsidRPr="006848D3" w:rsidRDefault="005C5D91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5C5D91" w:rsidRPr="002E4CB2" w:rsidRDefault="005C5D91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10"/>
                <w:szCs w:val="10"/>
                <w:lang w:bidi="km-KH"/>
              </w:rPr>
            </w:pPr>
          </w:p>
          <w:p w:rsidR="00AC4D34" w:rsidRPr="006848D3" w:rsidRDefault="00AC4D34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ចូររករូបដែលមានរាងជាស៊ីឡាំង ។</w:t>
            </w:r>
          </w:p>
          <w:p w:rsidR="00AC4D34" w:rsidRPr="006848D3" w:rsidRDefault="00AC4D34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AC4D34" w:rsidRPr="006848D3" w:rsidRDefault="00AC4D34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5C5D91" w:rsidRPr="006848D3" w:rsidRDefault="00AC4D34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ចូរគូររូបស៊ីឡាំងដែលមានកាំបាត</w:t>
            </w: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២</w:t>
            </w: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cm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និងកម្ពស់៥</w:t>
            </w:r>
            <w:proofErr w:type="gramStart"/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 .</w:t>
            </w:r>
            <w:proofErr w:type="gramEnd"/>
          </w:p>
          <w:p w:rsidR="005C5D91" w:rsidRPr="006848D3" w:rsidRDefault="005C5D91" w:rsidP="0062306C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</w:tc>
        <w:tc>
          <w:tcPr>
            <w:tcW w:w="3533" w:type="dxa"/>
          </w:tcPr>
          <w:p w:rsidR="004000C3" w:rsidRPr="006848D3" w:rsidRDefault="004000C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lastRenderedPageBreak/>
              <w:t>ជំហានទី៣ (៣០នាទី)</w:t>
            </w:r>
          </w:p>
          <w:p w:rsidR="00CC41D1" w:rsidRPr="002E4CB2" w:rsidRDefault="004000C3" w:rsidP="002E4CB2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b/>
                <w:bCs/>
                <w:sz w:val="22"/>
                <w:szCs w:val="22"/>
                <w:lang w:bidi="km-KH"/>
              </w:rPr>
            </w:pPr>
            <w:r w:rsidRPr="002E4CB2">
              <w:rPr>
                <w:rFonts w:ascii="Khmer OS" w:hAnsi="Khmer OS" w:cs="Khmer OS"/>
                <w:b/>
                <w:bCs/>
                <w:sz w:val="22"/>
                <w:szCs w:val="22"/>
                <w:cs/>
                <w:lang w:bidi="km-KH"/>
              </w:rPr>
              <w:t>មេរៀនទី១៨</w:t>
            </w:r>
          </w:p>
          <w:p w:rsidR="004000C3" w:rsidRPr="002E4CB2" w:rsidRDefault="004000C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b/>
                <w:bCs/>
                <w:sz w:val="22"/>
                <w:szCs w:val="22"/>
                <w:lang w:bidi="km-KH"/>
              </w:rPr>
            </w:pPr>
            <w:r w:rsidRPr="002E4CB2">
              <w:rPr>
                <w:rFonts w:ascii="Khmer OS" w:hAnsi="Khmer OS" w:cs="Khmer OS"/>
                <w:b/>
                <w:bCs/>
                <w:sz w:val="22"/>
                <w:szCs w:val="22"/>
                <w:cs/>
                <w:lang w:bidi="km-KH"/>
              </w:rPr>
              <w:t>មាឌ និងក្រឡាផ្ទៃ​ខាងនៃសូលីត</w:t>
            </w:r>
          </w:p>
          <w:p w:rsidR="00CC41D1" w:rsidRPr="006848D3" w:rsidRDefault="00CC41D1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១.សូលីត</w:t>
            </w:r>
          </w:p>
          <w:p w:rsidR="00D71E5B" w:rsidRPr="006848D3" w:rsidRDefault="002E4CB2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D71E5B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ក. ប្រលេពីប៉ែតកែង</w:t>
            </w:r>
          </w:p>
          <w:p w:rsidR="00D71E5B" w:rsidRPr="006848D3" w:rsidRDefault="00D71E5B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D71E5B" w:rsidRPr="006848D3" w:rsidRDefault="00D71E5B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D71E5B" w:rsidRPr="006848D3" w:rsidRDefault="00D71E5B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គេមានរូបមួយដូចខាងក្រោមរួច​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lastRenderedPageBreak/>
              <w:t>កំណត់បណ្ដោយ ទទឹង និងកម្ពស់</w:t>
            </w:r>
          </w:p>
          <w:p w:rsidR="009A252F" w:rsidRPr="006848D3" w:rsidRDefault="00636A3C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object w:dxaOrig="1905" w:dyaOrig="1230">
                <v:shape id="_x0000_i1027" type="#_x0000_t75" style="width:103.9pt;height:67.25pt" o:ole="">
                  <v:imagedata r:id="rId24" o:title=""/>
                </v:shape>
                <o:OLEObject Type="Embed" ProgID="PBrush" ShapeID="_x0000_i1027" DrawAspect="Content" ObjectID="_1518543437" r:id="rId25"/>
              </w:object>
            </w:r>
          </w:p>
          <w:p w:rsidR="0062306C" w:rsidRPr="006848D3" w:rsidRDefault="0062306C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ខ.គូប</w:t>
            </w:r>
            <w:r w:rsidR="0084084C" w:rsidRPr="006848D3">
              <w:rPr>
                <w:rFonts w:ascii="Khmer OS" w:hAnsi="Khmer OS" w:cs="Khmer OS"/>
                <w:position w:val="-10"/>
                <w:sz w:val="22"/>
                <w:szCs w:val="22"/>
                <w:cs/>
                <w:lang w:bidi="km-KH"/>
              </w:rPr>
              <w:object w:dxaOrig="180" w:dyaOrig="340">
                <v:shape id="_x0000_i1028" type="#_x0000_t75" style="width:8.85pt;height:17pt" o:ole="">
                  <v:imagedata r:id="rId26" o:title=""/>
                </v:shape>
                <o:OLEObject Type="Embed" ProgID="Equation.3" ShapeID="_x0000_i1028" DrawAspect="Content" ObjectID="_1518543438" r:id="rId27"/>
              </w:object>
            </w:r>
          </w:p>
          <w:p w:rsidR="00AC4D34" w:rsidRPr="006848D3" w:rsidRDefault="006848D3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noProof/>
                <w:sz w:val="22"/>
                <w:szCs w:val="22"/>
                <w:lang w:bidi="km-KH"/>
              </w:rPr>
              <w:drawing>
                <wp:inline distT="0" distB="0" distL="0" distR="0" wp14:anchorId="69BB7165" wp14:editId="56FA22B5">
                  <wp:extent cx="1327150" cy="1193800"/>
                  <wp:effectExtent l="0" t="0" r="6350" b="6350"/>
                  <wp:docPr id="3" name="Picture 3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150" cy="119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4084C" w:rsidRPr="006848D3">
              <w:rPr>
                <w:rFonts w:ascii="Khmer OS" w:hAnsi="Khmer OS" w:cs="Khmer OS"/>
                <w:position w:val="-10"/>
                <w:sz w:val="22"/>
                <w:szCs w:val="22"/>
                <w:lang w:bidi="km-KH"/>
              </w:rPr>
              <w:object w:dxaOrig="180" w:dyaOrig="340">
                <v:shape id="_x0000_i1029" type="#_x0000_t75" style="width:8.85pt;height:17pt" o:ole="">
                  <v:imagedata r:id="rId26" o:title=""/>
                </v:shape>
                <o:OLEObject Type="Embed" ProgID="Equation.3" ShapeID="_x0000_i1029" DrawAspect="Content" ObjectID="_1518543439" r:id="rId29"/>
              </w:object>
            </w:r>
          </w:p>
          <w:p w:rsidR="00AC4D34" w:rsidRPr="006848D3" w:rsidRDefault="002E4CB2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cs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>
              <w:rPr>
                <w:rFonts w:ascii="Khmer OS" w:hAnsi="Khmer OS" w:cs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56704" behindDoc="1" locked="0" layoutInCell="1" allowOverlap="1" wp14:anchorId="06E4DDD8" wp14:editId="151F6E94">
                  <wp:simplePos x="0" y="0"/>
                  <wp:positionH relativeFrom="column">
                    <wp:posOffset>678815</wp:posOffset>
                  </wp:positionH>
                  <wp:positionV relativeFrom="paragraph">
                    <wp:posOffset>308610</wp:posOffset>
                  </wp:positionV>
                  <wp:extent cx="723900" cy="1362075"/>
                  <wp:effectExtent l="0" t="0" r="0" b="9525"/>
                  <wp:wrapThrough wrapText="bothSides">
                    <wp:wrapPolygon edited="0">
                      <wp:start x="0" y="0"/>
                      <wp:lineTo x="0" y="21449"/>
                      <wp:lineTo x="21032" y="21449"/>
                      <wp:lineTo x="21032" y="0"/>
                      <wp:lineTo x="0" y="0"/>
                    </wp:wrapPolygon>
                  </wp:wrapThrough>
                  <wp:docPr id="51" name="Picture 51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C4D34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គ.ស៊ីឡាំង</w:t>
            </w:r>
          </w:p>
        </w:tc>
        <w:tc>
          <w:tcPr>
            <w:tcW w:w="3533" w:type="dxa"/>
          </w:tcPr>
          <w:p w:rsidR="00CC41D1" w:rsidRPr="006848D3" w:rsidRDefault="00CC41D1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CC41D1" w:rsidRPr="006848D3" w:rsidRDefault="00CC41D1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CC41D1" w:rsidRPr="006848D3" w:rsidRDefault="00CC41D1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D71E5B" w:rsidRPr="006848D3" w:rsidRDefault="00D71E5B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4000C3" w:rsidRPr="006848D3" w:rsidRDefault="00CC41D1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តុសិស្ស</w:t>
            </w:r>
          </w:p>
          <w:p w:rsidR="00CC41D1" w:rsidRPr="006848D3" w:rsidRDefault="00CC41D1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ប្រអប់ឈើគូស</w:t>
            </w:r>
          </w:p>
          <w:p w:rsidR="00CC41D1" w:rsidRPr="006848D3" w:rsidRDefault="00CC41D1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9A252F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កេ</w:t>
            </w:r>
            <w:r w:rsidR="009A252F" w:rsidRPr="006848D3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>ស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 </w:t>
            </w:r>
            <w:r w:rsidRPr="00AE41FB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ឬឡាំងក្រដាស</w:t>
            </w:r>
            <w:r w:rsidR="002E4CB2" w:rsidRPr="00AE41FB">
              <w:rPr>
                <w:rFonts w:ascii="Khmer OS" w:hAnsi="Khmer OS" w:cs="Khmer OS" w:hint="cs"/>
                <w:sz w:val="22"/>
                <w:szCs w:val="22"/>
                <w:cs/>
                <w:lang w:bidi="km-KH"/>
              </w:rPr>
              <w:t>....។ល។</w:t>
            </w:r>
          </w:p>
          <w:p w:rsidR="0084084C" w:rsidRPr="006848D3" w:rsidRDefault="0084084C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84084C" w:rsidRPr="006848D3" w:rsidRDefault="00636A3C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object w:dxaOrig="1920" w:dyaOrig="1260">
                <v:shape id="_x0000_i1030" type="#_x0000_t75" style="width:115.45pt;height:76.1pt" o:ole="">
                  <v:imagedata r:id="rId31" o:title=""/>
                </v:shape>
                <o:OLEObject Type="Embed" ProgID="PBrush" ShapeID="_x0000_i1030" DrawAspect="Content" ObjectID="_1518543440" r:id="rId32"/>
              </w:object>
            </w:r>
          </w:p>
          <w:p w:rsidR="00FB598A" w:rsidRPr="006848D3" w:rsidRDefault="00FB598A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FB598A" w:rsidRPr="006848D3" w:rsidRDefault="00FB598A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FB598A" w:rsidRPr="006848D3" w:rsidRDefault="00FB598A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FB598A" w:rsidRPr="006848D3" w:rsidRDefault="00FB598A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FB598A" w:rsidRPr="006848D3" w:rsidRDefault="00FB598A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FB598A" w:rsidRPr="006848D3" w:rsidRDefault="00FB598A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84084C" w:rsidRPr="006848D3" w:rsidRDefault="006848D3" w:rsidP="00AC4D34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53632" behindDoc="1" locked="0" layoutInCell="1" allowOverlap="1" wp14:anchorId="0A7E788E" wp14:editId="30E38A4C">
                  <wp:simplePos x="0" y="0"/>
                  <wp:positionH relativeFrom="column">
                    <wp:posOffset>214630</wp:posOffset>
                  </wp:positionH>
                  <wp:positionV relativeFrom="paragraph">
                    <wp:posOffset>-1200785</wp:posOffset>
                  </wp:positionV>
                  <wp:extent cx="1139825" cy="1103630"/>
                  <wp:effectExtent l="0" t="0" r="3175" b="1270"/>
                  <wp:wrapThrough wrapText="bothSides">
                    <wp:wrapPolygon edited="0">
                      <wp:start x="0" y="0"/>
                      <wp:lineTo x="0" y="21252"/>
                      <wp:lineTo x="21299" y="21252"/>
                      <wp:lineTo x="21299" y="0"/>
                      <wp:lineTo x="0" y="0"/>
                    </wp:wrapPolygon>
                  </wp:wrapThrough>
                  <wp:docPr id="48" name="Picture 48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825" cy="1103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4084C"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84084C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ប្រអប់ដីស</w:t>
            </w:r>
          </w:p>
          <w:p w:rsidR="00FB598A" w:rsidRPr="006848D3" w:rsidRDefault="00FB598A" w:rsidP="00AC4D34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គ្រាប់ឡុកឡាក់</w:t>
            </w:r>
          </w:p>
          <w:p w:rsidR="00FB598A" w:rsidRPr="006848D3" w:rsidRDefault="00FB598A" w:rsidP="00AC4D34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ខ្លាឃ្លោក</w:t>
            </w:r>
          </w:p>
          <w:p w:rsidR="00AC4D34" w:rsidRPr="006848D3" w:rsidRDefault="00AC4D34" w:rsidP="00AC4D34">
            <w:pPr>
              <w:pStyle w:val="ListParagraph"/>
              <w:tabs>
                <w:tab w:val="left" w:pos="709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AC4D34" w:rsidRPr="006848D3" w:rsidRDefault="006848D3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61824" behindDoc="0" locked="0" layoutInCell="1" allowOverlap="1" wp14:anchorId="243D4D9E" wp14:editId="5ED76F3A">
                  <wp:simplePos x="0" y="0"/>
                  <wp:positionH relativeFrom="column">
                    <wp:posOffset>582295</wp:posOffset>
                  </wp:positionH>
                  <wp:positionV relativeFrom="paragraph">
                    <wp:posOffset>520700</wp:posOffset>
                  </wp:positionV>
                  <wp:extent cx="845820" cy="1393190"/>
                  <wp:effectExtent l="0" t="0" r="0" b="0"/>
                  <wp:wrapNone/>
                  <wp:docPr id="56" name="Picture 56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139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C4D34"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="00AC4D34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រូបស៊ីឡាំងមានរាងដូចជា ទុយោ បំពង់ទឹកត្នោត ធុងសាំង លូទឹក ... </w:t>
            </w:r>
          </w:p>
          <w:p w:rsidR="00AC4D34" w:rsidRPr="006848D3" w:rsidRDefault="00AC4D34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​</w:t>
            </w:r>
          </w:p>
          <w:p w:rsidR="00AC4D34" w:rsidRDefault="00AC4D34" w:rsidP="00AC4D34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2E4CB2" w:rsidRDefault="002E4CB2" w:rsidP="00AC4D34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2E4CB2" w:rsidRDefault="002E4CB2" w:rsidP="00AC4D34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2E4CB2" w:rsidRPr="006848D3" w:rsidRDefault="002E4CB2" w:rsidP="00AC4D34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cs/>
                <w:lang w:bidi="km-KH"/>
              </w:rPr>
            </w:pPr>
          </w:p>
        </w:tc>
      </w:tr>
      <w:tr w:rsidR="00AC4D34" w:rsidRPr="006848D3" w:rsidTr="002E4CB2">
        <w:trPr>
          <w:trHeight w:val="381"/>
        </w:trPr>
        <w:tc>
          <w:tcPr>
            <w:tcW w:w="3532" w:type="dxa"/>
          </w:tcPr>
          <w:p w:rsidR="006C4537" w:rsidRDefault="006C4537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AE41FB" w:rsidRPr="006848D3" w:rsidRDefault="00AE41FB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5C5D91" w:rsidRPr="006848D3" w:rsidRDefault="006C4537" w:rsidP="00AE41FB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 w:hint="cs"/>
                <w:sz w:val="22"/>
                <w:szCs w:val="22"/>
                <w:cs/>
                <w:lang w:val="ca-ES"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DA4928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ចូរប្អូនគូររូបប្រលេពីប៉ែតកែង គូប និង ស៊ីឡាំង</w:t>
            </w:r>
            <w:r w:rsidR="00CA4F47" w:rsidRPr="00DA4928">
              <w:rPr>
                <w:rFonts w:ascii="Khmer OS" w:hAnsi="Khmer OS" w:cs="Khmer OS"/>
                <w:sz w:val="22"/>
                <w:szCs w:val="22"/>
                <w:cs/>
                <w:lang w:val="ca-ES" w:bidi="km-KH"/>
              </w:rPr>
              <w:t xml:space="preserve"> ហើយកំណត់ធាតុ សំខាន់ៗរបស់វា</w:t>
            </w:r>
            <w:r w:rsidR="00B8609F" w:rsidRPr="00DA4928">
              <w:rPr>
                <w:rFonts w:ascii="Khmer OS" w:hAnsi="Khmer OS" w:cs="Khmer OS"/>
                <w:sz w:val="22"/>
                <w:szCs w:val="22"/>
                <w:lang w:val="ca-ES" w:bidi="km-KH"/>
              </w:rPr>
              <w:t xml:space="preserve"> </w:t>
            </w:r>
            <w:r w:rsidR="00B8609F" w:rsidRPr="00DA4928">
              <w:rPr>
                <w:rFonts w:ascii="Khmer OS" w:hAnsi="Khmer OS" w:cs="Khmer OS" w:hint="cs"/>
                <w:sz w:val="22"/>
                <w:szCs w:val="22"/>
                <w:cs/>
                <w:lang w:val="ca-ES" w:bidi="km-KH"/>
              </w:rPr>
              <w:t>។</w:t>
            </w:r>
            <w:bookmarkStart w:id="0" w:name="_GoBack"/>
            <w:bookmarkEnd w:id="0"/>
          </w:p>
        </w:tc>
        <w:tc>
          <w:tcPr>
            <w:tcW w:w="3533" w:type="dxa"/>
          </w:tcPr>
          <w:p w:rsidR="00AC4D34" w:rsidRPr="006848D3" w:rsidRDefault="00AC4D34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ជំហានទី៤ </w:t>
            </w:r>
            <w:r w:rsidR="006C4537"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(</w:t>
            </w:r>
            <w:r w:rsidR="006C4537"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១០នាទី)</w:t>
            </w:r>
          </w:p>
          <w:p w:rsidR="006C4537" w:rsidRPr="002E4CB2" w:rsidRDefault="006C4537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b/>
                <w:bCs/>
                <w:sz w:val="22"/>
                <w:szCs w:val="22"/>
                <w:cs/>
                <w:lang w:bidi="km-KH"/>
              </w:rPr>
            </w:pPr>
            <w:r w:rsidRPr="002E4CB2">
              <w:rPr>
                <w:rFonts w:ascii="Khmer OS" w:hAnsi="Khmer OS" w:cs="Khmer OS"/>
                <w:b/>
                <w:bCs/>
                <w:sz w:val="22"/>
                <w:szCs w:val="22"/>
                <w:cs/>
                <w:lang w:bidi="km-KH"/>
              </w:rPr>
              <w:t>ពង្រឹងពុទ្ធិ</w:t>
            </w:r>
          </w:p>
        </w:tc>
        <w:tc>
          <w:tcPr>
            <w:tcW w:w="3533" w:type="dxa"/>
          </w:tcPr>
          <w:p w:rsidR="00AC4D34" w:rsidRPr="006848D3" w:rsidRDefault="006848D3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55680" behindDoc="1" locked="0" layoutInCell="1" allowOverlap="1" wp14:anchorId="14694EF7" wp14:editId="27070D22">
                  <wp:simplePos x="0" y="0"/>
                  <wp:positionH relativeFrom="column">
                    <wp:posOffset>149860</wp:posOffset>
                  </wp:positionH>
                  <wp:positionV relativeFrom="paragraph">
                    <wp:posOffset>62230</wp:posOffset>
                  </wp:positionV>
                  <wp:extent cx="816610" cy="490220"/>
                  <wp:effectExtent l="0" t="0" r="2540" b="5080"/>
                  <wp:wrapThrough wrapText="bothSides">
                    <wp:wrapPolygon edited="0">
                      <wp:start x="0" y="0"/>
                      <wp:lineTo x="0" y="20984"/>
                      <wp:lineTo x="21163" y="20984"/>
                      <wp:lineTo x="21163" y="0"/>
                      <wp:lineTo x="0" y="0"/>
                    </wp:wrapPolygon>
                  </wp:wrapThrough>
                  <wp:docPr id="50" name="Picture 50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6610" cy="490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83E73" w:rsidRPr="006848D3" w:rsidRDefault="006848D3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62848" behindDoc="0" locked="0" layoutInCell="1" allowOverlap="1" wp14:anchorId="548F9C0E" wp14:editId="2462A299">
                  <wp:simplePos x="0" y="0"/>
                  <wp:positionH relativeFrom="column">
                    <wp:posOffset>59055</wp:posOffset>
                  </wp:positionH>
                  <wp:positionV relativeFrom="paragraph">
                    <wp:posOffset>0</wp:posOffset>
                  </wp:positionV>
                  <wp:extent cx="444500" cy="836295"/>
                  <wp:effectExtent l="0" t="0" r="0" b="1905"/>
                  <wp:wrapNone/>
                  <wp:docPr id="59" name="Picture 59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500" cy="836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83E73" w:rsidRPr="006848D3" w:rsidRDefault="006848D3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noProof/>
                <w:sz w:val="22"/>
                <w:szCs w:val="22"/>
                <w:lang w:bidi="km-KH"/>
              </w:rPr>
              <w:drawing>
                <wp:anchor distT="0" distB="0" distL="114300" distR="114300" simplePos="0" relativeHeight="251654656" behindDoc="1" locked="0" layoutInCell="1" allowOverlap="1" wp14:anchorId="7704956E" wp14:editId="05E5929A">
                  <wp:simplePos x="0" y="0"/>
                  <wp:positionH relativeFrom="column">
                    <wp:posOffset>-930910</wp:posOffset>
                  </wp:positionH>
                  <wp:positionV relativeFrom="paragraph">
                    <wp:posOffset>106680</wp:posOffset>
                  </wp:positionV>
                  <wp:extent cx="551180" cy="540385"/>
                  <wp:effectExtent l="0" t="0" r="1270" b="0"/>
                  <wp:wrapThrough wrapText="bothSides">
                    <wp:wrapPolygon edited="0">
                      <wp:start x="0" y="0"/>
                      <wp:lineTo x="0" y="20559"/>
                      <wp:lineTo x="20903" y="20559"/>
                      <wp:lineTo x="20903" y="0"/>
                      <wp:lineTo x="0" y="0"/>
                    </wp:wrapPolygon>
                  </wp:wrapThrough>
                  <wp:docPr id="49" name="Picture 49" descr="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180" cy="540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83E73" w:rsidRPr="006848D3" w:rsidRDefault="00383E73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383E73" w:rsidRDefault="00383E73" w:rsidP="00383E7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AE41FB" w:rsidRPr="006848D3" w:rsidRDefault="00AE41FB" w:rsidP="002E4CB2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right" w:pos="3317"/>
              </w:tabs>
              <w:ind w:left="0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AE41FB">
              <w:rPr>
                <w:rFonts w:ascii="Khmer OS" w:hAnsi="Khmer OS" w:cs="Khmer OS" w:hint="cs"/>
                <w:sz w:val="22"/>
                <w:szCs w:val="22"/>
                <w:cs/>
                <w:lang w:bidi="km-KH"/>
              </w:rPr>
              <w:t>សិស្សប្រើប្រាស់ក្ដារឆ្នួន សិស្សអាចឆ្លើយបានតាមរយៈគូររូបភាព</w:t>
            </w:r>
          </w:p>
        </w:tc>
      </w:tr>
      <w:tr w:rsidR="0092460F" w:rsidRPr="006848D3" w:rsidTr="002E4CB2">
        <w:trPr>
          <w:trHeight w:val="381"/>
        </w:trPr>
        <w:tc>
          <w:tcPr>
            <w:tcW w:w="3532" w:type="dxa"/>
          </w:tcPr>
          <w:p w:rsidR="0092460F" w:rsidRPr="006848D3" w:rsidRDefault="0092460F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</w:p>
          <w:p w:rsidR="0092460F" w:rsidRPr="006848D3" w:rsidRDefault="0092460F" w:rsidP="000D0CED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142" w:hanging="142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 xml:space="preserve">- </w:t>
            </w: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ចូរប្អូនទៅផ្ទះវិញ គូរប្រលេពីប៉ែត​កែង មាន</w:t>
            </w:r>
          </w:p>
          <w:p w:rsidR="0092460F" w:rsidRPr="006848D3" w:rsidRDefault="00D56B5A" w:rsidP="0092460F">
            <w:pPr>
              <w:pStyle w:val="ListParagraph"/>
              <w:numPr>
                <w:ilvl w:val="0"/>
                <w:numId w:val="14"/>
              </w:num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បណ្ដោយ 6</w:t>
            </w:r>
            <w:r w:rsidR="0092460F"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</w:t>
            </w:r>
          </w:p>
          <w:p w:rsidR="0092460F" w:rsidRPr="006848D3" w:rsidRDefault="00AE41FB" w:rsidP="0092460F">
            <w:pPr>
              <w:pStyle w:val="ListParagraph"/>
              <w:numPr>
                <w:ilvl w:val="0"/>
                <w:numId w:val="14"/>
              </w:num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ទទឹង </w:t>
            </w:r>
            <w:r>
              <w:rPr>
                <w:rFonts w:ascii="Khmer OS" w:hAnsi="Khmer OS" w:cs="Khmer OS"/>
                <w:sz w:val="22"/>
                <w:szCs w:val="22"/>
                <w:lang w:bidi="km-KH"/>
              </w:rPr>
              <w:t>2</w:t>
            </w:r>
            <w:r w:rsidR="0092460F"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</w:t>
            </w:r>
          </w:p>
          <w:p w:rsidR="0092460F" w:rsidRPr="006848D3" w:rsidRDefault="00AE41FB" w:rsidP="0092460F">
            <w:pPr>
              <w:pStyle w:val="ListParagraph"/>
              <w:numPr>
                <w:ilvl w:val="0"/>
                <w:numId w:val="14"/>
              </w:numPr>
              <w:tabs>
                <w:tab w:val="left" w:pos="567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rPr>
                <w:rFonts w:ascii="Khmer OS" w:hAnsi="Khmer OS" w:cs="Khmer OS"/>
                <w:sz w:val="22"/>
                <w:szCs w:val="22"/>
                <w:lang w:bidi="km-KH"/>
              </w:rPr>
            </w:pPr>
            <w:r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 xml:space="preserve">កម្ពស់ </w:t>
            </w:r>
            <w:r w:rsidR="00636A3C">
              <w:rPr>
                <w:rFonts w:ascii="Khmer OS" w:hAnsi="Khmer OS" w:cs="Khmer OS"/>
                <w:sz w:val="22"/>
                <w:szCs w:val="22"/>
                <w:lang w:bidi="km-KH"/>
              </w:rPr>
              <w:t>3</w:t>
            </w:r>
            <w:r w:rsidR="0092460F" w:rsidRPr="006848D3">
              <w:rPr>
                <w:rFonts w:ascii="Khmer OS" w:hAnsi="Khmer OS" w:cs="Khmer OS"/>
                <w:sz w:val="22"/>
                <w:szCs w:val="22"/>
                <w:lang w:bidi="km-KH"/>
              </w:rPr>
              <w:t>cm</w:t>
            </w:r>
          </w:p>
        </w:tc>
        <w:tc>
          <w:tcPr>
            <w:tcW w:w="3533" w:type="dxa"/>
          </w:tcPr>
          <w:p w:rsidR="0092460F" w:rsidRPr="006848D3" w:rsidRDefault="0092460F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lang w:bidi="km-KH"/>
              </w:rPr>
            </w:pPr>
            <w:r w:rsidRPr="006848D3">
              <w:rPr>
                <w:rFonts w:ascii="Khmer OS" w:hAnsi="Khmer OS" w:cs="Khmer OS"/>
                <w:sz w:val="22"/>
                <w:szCs w:val="22"/>
                <w:cs/>
                <w:lang w:bidi="km-KH"/>
              </w:rPr>
              <w:t>ជំហានទី៥ (៣នាទី)</w:t>
            </w:r>
          </w:p>
          <w:p w:rsidR="0092460F" w:rsidRPr="002E4CB2" w:rsidRDefault="0092460F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b/>
                <w:bCs/>
                <w:sz w:val="22"/>
                <w:szCs w:val="22"/>
                <w:lang w:bidi="km-KH"/>
              </w:rPr>
            </w:pPr>
            <w:r w:rsidRPr="002E4CB2">
              <w:rPr>
                <w:rFonts w:ascii="Khmer OS" w:hAnsi="Khmer OS" w:cs="Khmer OS"/>
                <w:b/>
                <w:bCs/>
                <w:sz w:val="22"/>
                <w:szCs w:val="22"/>
                <w:cs/>
                <w:lang w:bidi="km-KH"/>
              </w:rPr>
              <w:t>បណ្ដាំផ្ញើ កិច្ចការផ្ទះ</w:t>
            </w:r>
          </w:p>
          <w:p w:rsidR="0092460F" w:rsidRPr="006848D3" w:rsidRDefault="0092460F" w:rsidP="004000C3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jc w:val="center"/>
              <w:rPr>
                <w:rFonts w:ascii="Khmer OS" w:hAnsi="Khmer OS" w:cs="Khmer OS"/>
                <w:sz w:val="22"/>
                <w:szCs w:val="22"/>
                <w:cs/>
                <w:lang w:bidi="km-KH"/>
              </w:rPr>
            </w:pPr>
          </w:p>
        </w:tc>
        <w:tc>
          <w:tcPr>
            <w:tcW w:w="3533" w:type="dxa"/>
          </w:tcPr>
          <w:p w:rsidR="0092460F" w:rsidRDefault="0092460F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noProof/>
                <w:sz w:val="22"/>
                <w:szCs w:val="22"/>
              </w:rPr>
            </w:pPr>
          </w:p>
          <w:p w:rsidR="00636A3C" w:rsidRDefault="00636A3C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</w:pPr>
          </w:p>
          <w:p w:rsidR="0092460F" w:rsidRPr="006848D3" w:rsidRDefault="00636A3C" w:rsidP="00EB0CB7">
            <w:pPr>
              <w:pStyle w:val="ListParagraph"/>
              <w:tabs>
                <w:tab w:val="left" w:pos="1134"/>
                <w:tab w:val="left" w:pos="1418"/>
                <w:tab w:val="left" w:pos="1701"/>
                <w:tab w:val="left" w:pos="2268"/>
                <w:tab w:val="left" w:pos="2410"/>
                <w:tab w:val="left" w:pos="2835"/>
                <w:tab w:val="left" w:pos="3686"/>
                <w:tab w:val="left" w:pos="4536"/>
                <w:tab w:val="left" w:pos="4820"/>
                <w:tab w:val="left" w:pos="5103"/>
              </w:tabs>
              <w:ind w:left="0"/>
              <w:rPr>
                <w:rFonts w:ascii="Khmer OS" w:hAnsi="Khmer OS" w:cs="Khmer OS"/>
                <w:noProof/>
                <w:sz w:val="22"/>
                <w:szCs w:val="22"/>
              </w:rPr>
            </w:pPr>
            <w:r>
              <w:object w:dxaOrig="2745" w:dyaOrig="1530">
                <v:shape id="_x0000_i1031" type="#_x0000_t75" style="width:137.2pt;height:76.75pt" o:ole="">
                  <v:imagedata r:id="rId37" o:title=""/>
                </v:shape>
                <o:OLEObject Type="Embed" ProgID="PBrush" ShapeID="_x0000_i1031" DrawAspect="Content" ObjectID="_1518543441" r:id="rId38"/>
              </w:object>
            </w:r>
          </w:p>
        </w:tc>
      </w:tr>
    </w:tbl>
    <w:p w:rsidR="00BE6A1C" w:rsidRPr="006848D3" w:rsidRDefault="00BE6A1C" w:rsidP="00BE6A1C">
      <w:pPr>
        <w:pStyle w:val="ListParagraph"/>
        <w:tabs>
          <w:tab w:val="left" w:pos="1134"/>
          <w:tab w:val="left" w:pos="1418"/>
          <w:tab w:val="left" w:pos="1701"/>
          <w:tab w:val="left" w:pos="2268"/>
          <w:tab w:val="left" w:pos="2410"/>
          <w:tab w:val="left" w:pos="2835"/>
          <w:tab w:val="left" w:pos="3686"/>
          <w:tab w:val="left" w:pos="4536"/>
          <w:tab w:val="left" w:pos="4820"/>
          <w:tab w:val="left" w:pos="5103"/>
        </w:tabs>
        <w:ind w:left="0"/>
        <w:jc w:val="both"/>
        <w:rPr>
          <w:rFonts w:ascii="Khmer OS" w:hAnsi="Khmer OS" w:cs="Khmer OS"/>
          <w:sz w:val="22"/>
          <w:szCs w:val="22"/>
          <w:lang w:bidi="km-KH"/>
        </w:rPr>
      </w:pPr>
    </w:p>
    <w:sectPr w:rsidR="00BE6A1C" w:rsidRPr="006848D3" w:rsidSect="006848D3">
      <w:headerReference w:type="default" r:id="rId39"/>
      <w:footerReference w:type="default" r:id="rId40"/>
      <w:pgSz w:w="11907" w:h="16840" w:code="9"/>
      <w:pgMar w:top="720" w:right="720" w:bottom="720" w:left="720" w:header="397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C5922" w:rsidRDefault="009C5922" w:rsidP="00CB1DF0">
      <w:r>
        <w:separator/>
      </w:r>
    </w:p>
  </w:endnote>
  <w:endnote w:type="continuationSeparator" w:id="0">
    <w:p w:rsidR="009C5922" w:rsidRDefault="009C5922" w:rsidP="00CB1D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hmer OS Siemreap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Khmer OS Moul">
    <w:panose1 w:val="02000500000000000000"/>
    <w:charset w:val="00"/>
    <w:family w:val="auto"/>
    <w:pitch w:val="variable"/>
    <w:sig w:usb0="A00000A7" w:usb1="5000004A" w:usb2="00010000" w:usb3="00000000" w:csb0="00000111" w:csb1="00000000"/>
  </w:font>
  <w:font w:name="Khmer OS">
    <w:panose1 w:val="02000500000000020004"/>
    <w:charset w:val="00"/>
    <w:family w:val="auto"/>
    <w:pitch w:val="variable"/>
    <w:sig w:usb0="A00000EF" w:usb1="5000204A" w:usb2="00010000" w:usb3="00000000" w:csb0="00000111" w:csb1="00000000"/>
  </w:font>
  <w:font w:name="DaunPenh">
    <w:panose1 w:val="01010101010101010101"/>
    <w:charset w:val="00"/>
    <w:family w:val="auto"/>
    <w:pitch w:val="variable"/>
    <w:sig w:usb0="A00000EF" w:usb1="5000204A" w:usb2="00010000" w:usb3="00000000" w:csb0="0000011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oolBoran">
    <w:panose1 w:val="020B0100010101010101"/>
    <w:charset w:val="00"/>
    <w:family w:val="swiss"/>
    <w:pitch w:val="variable"/>
    <w:sig w:usb0="8000000F" w:usb1="0000204A" w:usb2="0001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150360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974E7" w:rsidRDefault="002974E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A4928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2949D3" w:rsidRDefault="002949D3" w:rsidP="002949D3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C5922" w:rsidRDefault="009C5922" w:rsidP="00CB1DF0">
      <w:r>
        <w:separator/>
      </w:r>
    </w:p>
  </w:footnote>
  <w:footnote w:type="continuationSeparator" w:id="0">
    <w:p w:rsidR="009C5922" w:rsidRDefault="009C5922" w:rsidP="00CB1DF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B1DF0" w:rsidRDefault="00CB1DF0">
    <w:pPr>
      <w:pStyle w:val="Header"/>
    </w:pPr>
    <w:r>
      <w:t xml:space="preserve">                       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20068"/>
    <w:multiLevelType w:val="hybridMultilevel"/>
    <w:tmpl w:val="73BEC706"/>
    <w:lvl w:ilvl="0" w:tplc="8178696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29359B"/>
    <w:multiLevelType w:val="hybridMultilevel"/>
    <w:tmpl w:val="9FBEE678"/>
    <w:lvl w:ilvl="0" w:tplc="54E43716">
      <w:start w:val="1"/>
      <w:numFmt w:val="bullet"/>
      <w:lvlText w:val="-"/>
      <w:lvlJc w:val="left"/>
      <w:pPr>
        <w:ind w:left="1080" w:hanging="360"/>
      </w:pPr>
      <w:rPr>
        <w:rFonts w:ascii="Khmer OS Siemreap" w:eastAsia="Times New Roman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1A561655"/>
    <w:multiLevelType w:val="hybridMultilevel"/>
    <w:tmpl w:val="F59618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D0440FC"/>
    <w:multiLevelType w:val="hybridMultilevel"/>
    <w:tmpl w:val="6988E2F0"/>
    <w:lvl w:ilvl="0" w:tplc="81786962">
      <w:start w:val="1"/>
      <w:numFmt w:val="bullet"/>
      <w:lvlText w:val="-"/>
      <w:lvlJc w:val="left"/>
      <w:pPr>
        <w:ind w:left="25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9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6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340" w:hanging="360"/>
      </w:pPr>
      <w:rPr>
        <w:rFonts w:ascii="Wingdings" w:hAnsi="Wingdings" w:hint="default"/>
      </w:rPr>
    </w:lvl>
  </w:abstractNum>
  <w:abstractNum w:abstractNumId="4">
    <w:nsid w:val="2FB02C2C"/>
    <w:multiLevelType w:val="hybridMultilevel"/>
    <w:tmpl w:val="A4D8627C"/>
    <w:lvl w:ilvl="0" w:tplc="8178696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3312F77"/>
    <w:multiLevelType w:val="hybridMultilevel"/>
    <w:tmpl w:val="ECB80FC0"/>
    <w:lvl w:ilvl="0" w:tplc="D65AF81C">
      <w:start w:val="2"/>
      <w:numFmt w:val="bullet"/>
      <w:lvlText w:val="-"/>
      <w:lvlJc w:val="left"/>
      <w:pPr>
        <w:ind w:left="2058" w:hanging="360"/>
      </w:pPr>
      <w:rPr>
        <w:rFonts w:ascii="Khmer OS Siemreap" w:eastAsia="Times New Roman" w:hAnsi="Khmer OS Siemreap" w:cs="Khmer OS Siemreap" w:hint="default"/>
      </w:rPr>
    </w:lvl>
    <w:lvl w:ilvl="1" w:tplc="04090003" w:tentative="1">
      <w:start w:val="1"/>
      <w:numFmt w:val="bullet"/>
      <w:lvlText w:val="o"/>
      <w:lvlJc w:val="left"/>
      <w:pPr>
        <w:ind w:left="277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49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1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3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5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7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09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18" w:hanging="360"/>
      </w:pPr>
      <w:rPr>
        <w:rFonts w:ascii="Wingdings" w:hAnsi="Wingdings" w:hint="default"/>
      </w:rPr>
    </w:lvl>
  </w:abstractNum>
  <w:abstractNum w:abstractNumId="6">
    <w:nsid w:val="36C974C6"/>
    <w:multiLevelType w:val="hybridMultilevel"/>
    <w:tmpl w:val="4E2697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EFF508E"/>
    <w:multiLevelType w:val="hybridMultilevel"/>
    <w:tmpl w:val="2B942C8C"/>
    <w:lvl w:ilvl="0" w:tplc="04090005">
      <w:start w:val="1"/>
      <w:numFmt w:val="bullet"/>
      <w:lvlText w:val=""/>
      <w:lvlJc w:val="left"/>
      <w:pPr>
        <w:ind w:left="94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6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08" w:hanging="360"/>
      </w:pPr>
      <w:rPr>
        <w:rFonts w:ascii="Wingdings" w:hAnsi="Wingdings" w:hint="default"/>
      </w:rPr>
    </w:lvl>
  </w:abstractNum>
  <w:abstractNum w:abstractNumId="8">
    <w:nsid w:val="54D52BA6"/>
    <w:multiLevelType w:val="hybridMultilevel"/>
    <w:tmpl w:val="970087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55BC608F"/>
    <w:multiLevelType w:val="hybridMultilevel"/>
    <w:tmpl w:val="224629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9210A81"/>
    <w:multiLevelType w:val="hybridMultilevel"/>
    <w:tmpl w:val="538A24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B0E72F7"/>
    <w:multiLevelType w:val="hybridMultilevel"/>
    <w:tmpl w:val="7A965244"/>
    <w:lvl w:ilvl="0" w:tplc="04090001">
      <w:start w:val="1"/>
      <w:numFmt w:val="bullet"/>
      <w:lvlText w:val=""/>
      <w:lvlJc w:val="left"/>
      <w:pPr>
        <w:ind w:left="102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84" w:hanging="360"/>
      </w:pPr>
      <w:rPr>
        <w:rFonts w:ascii="Wingdings" w:hAnsi="Wingdings" w:hint="default"/>
      </w:rPr>
    </w:lvl>
  </w:abstractNum>
  <w:abstractNum w:abstractNumId="12">
    <w:nsid w:val="61A41F7B"/>
    <w:multiLevelType w:val="hybridMultilevel"/>
    <w:tmpl w:val="521A0874"/>
    <w:lvl w:ilvl="0" w:tplc="10283A76">
      <w:start w:val="1"/>
      <w:numFmt w:val="upperRoman"/>
      <w:lvlText w:val="%1."/>
      <w:lvlJc w:val="left"/>
      <w:pPr>
        <w:ind w:left="2220" w:hanging="1080"/>
      </w:pPr>
      <w:rPr>
        <w:rFonts w:ascii="Khmer OS Siemreap" w:hAnsi="Khmer OS Siemreap" w:cs="Khmer OS Siemreap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3">
    <w:nsid w:val="68345A4E"/>
    <w:multiLevelType w:val="hybridMultilevel"/>
    <w:tmpl w:val="63CAA22C"/>
    <w:lvl w:ilvl="0" w:tplc="81786962">
      <w:start w:val="1"/>
      <w:numFmt w:val="bullet"/>
      <w:lvlText w:val="-"/>
      <w:lvlJc w:val="left"/>
      <w:pPr>
        <w:ind w:left="696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56" w:hanging="360"/>
      </w:pPr>
      <w:rPr>
        <w:rFonts w:ascii="Wingdings" w:hAnsi="Wingdings" w:hint="default"/>
      </w:rPr>
    </w:lvl>
  </w:abstractNum>
  <w:abstractNum w:abstractNumId="14">
    <w:nsid w:val="6B112A59"/>
    <w:multiLevelType w:val="hybridMultilevel"/>
    <w:tmpl w:val="8C727CD4"/>
    <w:lvl w:ilvl="0" w:tplc="8178696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5FA4EFE"/>
    <w:multiLevelType w:val="hybridMultilevel"/>
    <w:tmpl w:val="772C4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C982AC3"/>
    <w:multiLevelType w:val="hybridMultilevel"/>
    <w:tmpl w:val="5686E0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12"/>
  </w:num>
  <w:num w:numId="4">
    <w:abstractNumId w:val="3"/>
  </w:num>
  <w:num w:numId="5">
    <w:abstractNumId w:val="15"/>
  </w:num>
  <w:num w:numId="6">
    <w:abstractNumId w:val="0"/>
  </w:num>
  <w:num w:numId="7">
    <w:abstractNumId w:val="14"/>
  </w:num>
  <w:num w:numId="8">
    <w:abstractNumId w:val="7"/>
  </w:num>
  <w:num w:numId="9">
    <w:abstractNumId w:val="13"/>
  </w:num>
  <w:num w:numId="10">
    <w:abstractNumId w:val="4"/>
  </w:num>
  <w:num w:numId="11">
    <w:abstractNumId w:val="11"/>
  </w:num>
  <w:num w:numId="12">
    <w:abstractNumId w:val="9"/>
  </w:num>
  <w:num w:numId="13">
    <w:abstractNumId w:val="10"/>
  </w:num>
  <w:num w:numId="14">
    <w:abstractNumId w:val="16"/>
  </w:num>
  <w:num w:numId="15">
    <w:abstractNumId w:val="5"/>
  </w:num>
  <w:num w:numId="16">
    <w:abstractNumId w:val="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2BEA"/>
    <w:rsid w:val="00007875"/>
    <w:rsid w:val="0001394D"/>
    <w:rsid w:val="000362E6"/>
    <w:rsid w:val="00085A4F"/>
    <w:rsid w:val="000B2F6D"/>
    <w:rsid w:val="000D0CED"/>
    <w:rsid w:val="000E3E62"/>
    <w:rsid w:val="000E75AC"/>
    <w:rsid w:val="00131076"/>
    <w:rsid w:val="001A6671"/>
    <w:rsid w:val="001A71B7"/>
    <w:rsid w:val="001D6618"/>
    <w:rsid w:val="001F1423"/>
    <w:rsid w:val="00202498"/>
    <w:rsid w:val="002356AF"/>
    <w:rsid w:val="00247983"/>
    <w:rsid w:val="002625B7"/>
    <w:rsid w:val="00290C39"/>
    <w:rsid w:val="002949D3"/>
    <w:rsid w:val="002974E7"/>
    <w:rsid w:val="002C72CD"/>
    <w:rsid w:val="002E4CB2"/>
    <w:rsid w:val="002F6E8D"/>
    <w:rsid w:val="0033298C"/>
    <w:rsid w:val="00345BCD"/>
    <w:rsid w:val="0036012D"/>
    <w:rsid w:val="00383E73"/>
    <w:rsid w:val="003E1F37"/>
    <w:rsid w:val="004000C3"/>
    <w:rsid w:val="004C1918"/>
    <w:rsid w:val="004C3CF2"/>
    <w:rsid w:val="005245AD"/>
    <w:rsid w:val="0054501A"/>
    <w:rsid w:val="005466BE"/>
    <w:rsid w:val="00571142"/>
    <w:rsid w:val="00591745"/>
    <w:rsid w:val="0059379D"/>
    <w:rsid w:val="005A7CC2"/>
    <w:rsid w:val="005C5D91"/>
    <w:rsid w:val="005F5274"/>
    <w:rsid w:val="005F7C36"/>
    <w:rsid w:val="0062306C"/>
    <w:rsid w:val="00635FDC"/>
    <w:rsid w:val="00636A3C"/>
    <w:rsid w:val="00650DBE"/>
    <w:rsid w:val="006538F7"/>
    <w:rsid w:val="00654C89"/>
    <w:rsid w:val="00655604"/>
    <w:rsid w:val="00656D96"/>
    <w:rsid w:val="00672710"/>
    <w:rsid w:val="006848D3"/>
    <w:rsid w:val="006C4537"/>
    <w:rsid w:val="006C7FF0"/>
    <w:rsid w:val="00750435"/>
    <w:rsid w:val="0079099C"/>
    <w:rsid w:val="007D7497"/>
    <w:rsid w:val="007F11B2"/>
    <w:rsid w:val="007F61EB"/>
    <w:rsid w:val="00806689"/>
    <w:rsid w:val="00824E63"/>
    <w:rsid w:val="0083166C"/>
    <w:rsid w:val="0084084C"/>
    <w:rsid w:val="008456F1"/>
    <w:rsid w:val="008529D0"/>
    <w:rsid w:val="008A0091"/>
    <w:rsid w:val="008A5258"/>
    <w:rsid w:val="008D30AA"/>
    <w:rsid w:val="008F2BEA"/>
    <w:rsid w:val="00915A3A"/>
    <w:rsid w:val="0092460F"/>
    <w:rsid w:val="00925DEB"/>
    <w:rsid w:val="00941452"/>
    <w:rsid w:val="00941DA6"/>
    <w:rsid w:val="009511DF"/>
    <w:rsid w:val="00962079"/>
    <w:rsid w:val="009624B1"/>
    <w:rsid w:val="00975C10"/>
    <w:rsid w:val="00983F32"/>
    <w:rsid w:val="00986AC3"/>
    <w:rsid w:val="00997671"/>
    <w:rsid w:val="009A05B1"/>
    <w:rsid w:val="009A252F"/>
    <w:rsid w:val="009C5922"/>
    <w:rsid w:val="00A062A9"/>
    <w:rsid w:val="00A16827"/>
    <w:rsid w:val="00A81A09"/>
    <w:rsid w:val="00AA1FAC"/>
    <w:rsid w:val="00AC094B"/>
    <w:rsid w:val="00AC4D34"/>
    <w:rsid w:val="00AE41FB"/>
    <w:rsid w:val="00AF4480"/>
    <w:rsid w:val="00B014B9"/>
    <w:rsid w:val="00B05410"/>
    <w:rsid w:val="00B138AD"/>
    <w:rsid w:val="00B75989"/>
    <w:rsid w:val="00B8609F"/>
    <w:rsid w:val="00B95759"/>
    <w:rsid w:val="00BC3984"/>
    <w:rsid w:val="00BC4471"/>
    <w:rsid w:val="00BE6A1C"/>
    <w:rsid w:val="00BE7587"/>
    <w:rsid w:val="00BF5A01"/>
    <w:rsid w:val="00C135FF"/>
    <w:rsid w:val="00C16593"/>
    <w:rsid w:val="00C207DA"/>
    <w:rsid w:val="00C2491C"/>
    <w:rsid w:val="00C25FAC"/>
    <w:rsid w:val="00C51AA8"/>
    <w:rsid w:val="00C8612C"/>
    <w:rsid w:val="00C97B94"/>
    <w:rsid w:val="00CA4F47"/>
    <w:rsid w:val="00CB1DF0"/>
    <w:rsid w:val="00CC41D1"/>
    <w:rsid w:val="00D01C55"/>
    <w:rsid w:val="00D14E25"/>
    <w:rsid w:val="00D56B5A"/>
    <w:rsid w:val="00D71E5B"/>
    <w:rsid w:val="00D73B91"/>
    <w:rsid w:val="00D81852"/>
    <w:rsid w:val="00D86702"/>
    <w:rsid w:val="00DA17ED"/>
    <w:rsid w:val="00DA4928"/>
    <w:rsid w:val="00DB239B"/>
    <w:rsid w:val="00DD3EE7"/>
    <w:rsid w:val="00E26759"/>
    <w:rsid w:val="00E404A0"/>
    <w:rsid w:val="00E57365"/>
    <w:rsid w:val="00EA7813"/>
    <w:rsid w:val="00EB0CB7"/>
    <w:rsid w:val="00EB4CD9"/>
    <w:rsid w:val="00EC26F7"/>
    <w:rsid w:val="00F5163E"/>
    <w:rsid w:val="00F54B01"/>
    <w:rsid w:val="00F56E40"/>
    <w:rsid w:val="00FA27BF"/>
    <w:rsid w:val="00FB598A"/>
    <w:rsid w:val="00FC35A7"/>
    <w:rsid w:val="00FF4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km-K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km-K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29D0"/>
    <w:rPr>
      <w:sz w:val="28"/>
      <w:szCs w:val="28"/>
      <w:lang w:bidi="he-IL"/>
    </w:rPr>
  </w:style>
  <w:style w:type="paragraph" w:styleId="Heading2">
    <w:name w:val="heading 2"/>
    <w:basedOn w:val="Normal"/>
    <w:next w:val="Normal"/>
    <w:link w:val="Heading2Char"/>
    <w:qFormat/>
    <w:rsid w:val="008529D0"/>
    <w:pPr>
      <w:keepNext/>
      <w:spacing w:before="240" w:after="60"/>
      <w:outlineLvl w:val="1"/>
    </w:pPr>
    <w:rPr>
      <w:rFonts w:ascii="Arial" w:hAnsi="Arial"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8529D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2BEA"/>
    <w:pPr>
      <w:ind w:left="720"/>
      <w:contextualSpacing/>
    </w:pPr>
  </w:style>
  <w:style w:type="table" w:styleId="TableGrid">
    <w:name w:val="Table Grid"/>
    <w:basedOn w:val="TableNormal"/>
    <w:uiPriority w:val="59"/>
    <w:rsid w:val="00941D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B1DF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B1DF0"/>
    <w:rPr>
      <w:sz w:val="28"/>
      <w:szCs w:val="28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CB1DF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B1DF0"/>
    <w:rPr>
      <w:sz w:val="28"/>
      <w:szCs w:val="28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1D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B1DF0"/>
    <w:rPr>
      <w:rFonts w:ascii="Tahoma" w:hAnsi="Tahoma" w:cs="Tahoma"/>
      <w:sz w:val="16"/>
      <w:szCs w:val="16"/>
      <w:lang w:bidi="he-IL"/>
    </w:rPr>
  </w:style>
  <w:style w:type="character" w:customStyle="1" w:styleId="Heading2Char">
    <w:name w:val="Heading 2 Char"/>
    <w:basedOn w:val="DefaultParagraphFont"/>
    <w:link w:val="Heading2"/>
    <w:rsid w:val="006538F7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6538F7"/>
    <w:rPr>
      <w:rFonts w:ascii="Arial" w:hAnsi="Arial" w:cs="Arial"/>
      <w:b/>
      <w:bCs/>
      <w:sz w:val="26"/>
      <w:szCs w:val="26"/>
      <w:lang w:bidi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km-K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29D0"/>
    <w:rPr>
      <w:sz w:val="28"/>
      <w:szCs w:val="28"/>
      <w:lang w:bidi="he-IL"/>
    </w:rPr>
  </w:style>
  <w:style w:type="paragraph" w:styleId="Heading2">
    <w:name w:val="heading 2"/>
    <w:basedOn w:val="Normal"/>
    <w:next w:val="Normal"/>
    <w:link w:val="Heading2Char"/>
    <w:qFormat/>
    <w:rsid w:val="008529D0"/>
    <w:pPr>
      <w:keepNext/>
      <w:spacing w:before="240" w:after="60"/>
      <w:outlineLvl w:val="1"/>
    </w:pPr>
    <w:rPr>
      <w:rFonts w:ascii="Arial" w:hAnsi="Arial" w:cs="Arial"/>
      <w:b/>
      <w:bCs/>
      <w:i/>
      <w:iCs/>
    </w:rPr>
  </w:style>
  <w:style w:type="paragraph" w:styleId="Heading3">
    <w:name w:val="heading 3"/>
    <w:basedOn w:val="Normal"/>
    <w:next w:val="Normal"/>
    <w:link w:val="Heading3Char"/>
    <w:qFormat/>
    <w:rsid w:val="008529D0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2BEA"/>
    <w:pPr>
      <w:ind w:left="720"/>
      <w:contextualSpacing/>
    </w:pPr>
  </w:style>
  <w:style w:type="table" w:styleId="TableGrid">
    <w:name w:val="Table Grid"/>
    <w:basedOn w:val="TableNormal"/>
    <w:uiPriority w:val="59"/>
    <w:rsid w:val="00941D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B1DF0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B1DF0"/>
    <w:rPr>
      <w:sz w:val="28"/>
      <w:szCs w:val="28"/>
      <w:lang w:bidi="he-IL"/>
    </w:rPr>
  </w:style>
  <w:style w:type="paragraph" w:styleId="Footer">
    <w:name w:val="footer"/>
    <w:basedOn w:val="Normal"/>
    <w:link w:val="FooterChar"/>
    <w:uiPriority w:val="99"/>
    <w:unhideWhenUsed/>
    <w:rsid w:val="00CB1DF0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B1DF0"/>
    <w:rPr>
      <w:sz w:val="28"/>
      <w:szCs w:val="28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1D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B1DF0"/>
    <w:rPr>
      <w:rFonts w:ascii="Tahoma" w:hAnsi="Tahoma" w:cs="Tahoma"/>
      <w:sz w:val="16"/>
      <w:szCs w:val="16"/>
      <w:lang w:bidi="he-IL"/>
    </w:rPr>
  </w:style>
  <w:style w:type="character" w:customStyle="1" w:styleId="Heading2Char">
    <w:name w:val="Heading 2 Char"/>
    <w:basedOn w:val="DefaultParagraphFont"/>
    <w:link w:val="Heading2"/>
    <w:rsid w:val="006538F7"/>
    <w:rPr>
      <w:rFonts w:ascii="Arial" w:hAnsi="Arial" w:cs="Arial"/>
      <w:b/>
      <w:bCs/>
      <w:i/>
      <w:iCs/>
      <w:sz w:val="28"/>
      <w:szCs w:val="28"/>
      <w:lang w:bidi="he-IL"/>
    </w:rPr>
  </w:style>
  <w:style w:type="character" w:customStyle="1" w:styleId="Heading3Char">
    <w:name w:val="Heading 3 Char"/>
    <w:basedOn w:val="DefaultParagraphFont"/>
    <w:link w:val="Heading3"/>
    <w:rsid w:val="006538F7"/>
    <w:rPr>
      <w:rFonts w:ascii="Arial" w:hAnsi="Arial" w:cs="Arial"/>
      <w:b/>
      <w:bCs/>
      <w:sz w:val="26"/>
      <w:szCs w:val="26"/>
      <w:lang w:bidi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image" Target="media/image15.wmf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34" Type="http://schemas.openxmlformats.org/officeDocument/2006/relationships/image" Target="media/image20.png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oleObject" Target="embeddings/oleObject3.bin"/><Relationship Id="rId33" Type="http://schemas.openxmlformats.org/officeDocument/2006/relationships/image" Target="media/image19.png"/><Relationship Id="rId38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oleObject" Target="embeddings/oleObject5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32" Type="http://schemas.openxmlformats.org/officeDocument/2006/relationships/oleObject" Target="embeddings/oleObject6.bin"/><Relationship Id="rId37" Type="http://schemas.openxmlformats.org/officeDocument/2006/relationships/image" Target="media/image23.png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image" Target="media/image16.png"/><Relationship Id="rId36" Type="http://schemas.openxmlformats.org/officeDocument/2006/relationships/image" Target="media/image22.png"/><Relationship Id="rId10" Type="http://schemas.openxmlformats.org/officeDocument/2006/relationships/image" Target="media/image2.emf"/><Relationship Id="rId19" Type="http://schemas.openxmlformats.org/officeDocument/2006/relationships/image" Target="media/image9.png"/><Relationship Id="rId31" Type="http://schemas.openxmlformats.org/officeDocument/2006/relationships/image" Target="media/image18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12.jpeg"/><Relationship Id="rId27" Type="http://schemas.openxmlformats.org/officeDocument/2006/relationships/oleObject" Target="embeddings/oleObject4.bin"/><Relationship Id="rId30" Type="http://schemas.openxmlformats.org/officeDocument/2006/relationships/image" Target="media/image17.png"/><Relationship Id="rId3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3404AA4-21DD-4D99-9C74-D4285C3707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1906</Words>
  <Characters>10870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crosoft Office 2000</vt:lpstr>
    </vt:vector>
  </TitlesOfParts>
  <Company/>
  <LinksUpToDate>false</LinksUpToDate>
  <CharactersWithSpaces>127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Office 2000</dc:title>
  <dc:subject>Use for Font Limon for Microsoft Office 2000 &amp; Xp.</dc:subject>
  <dc:creator>Seyha Songha</dc:creator>
  <cp:keywords>Normal Template</cp:keywords>
  <cp:lastModifiedBy>Mr.NICK HINDE</cp:lastModifiedBy>
  <cp:revision>10</cp:revision>
  <cp:lastPrinted>2015-12-02T01:47:00Z</cp:lastPrinted>
  <dcterms:created xsi:type="dcterms:W3CDTF">2016-03-02T01:24:00Z</dcterms:created>
  <dcterms:modified xsi:type="dcterms:W3CDTF">2016-03-03T13:51:00Z</dcterms:modified>
</cp:coreProperties>
</file>